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50DFD" w14:paraId="03BC9B65" w14:textId="77777777">
                                  <w:trPr>
                                    <w:jc w:val="center"/>
                                  </w:trPr>
                                  <w:tc>
                                    <w:tcPr>
                                      <w:tcW w:w="2568" w:type="pct"/>
                                      <w:vAlign w:val="center"/>
                                    </w:tcPr>
                                    <w:p w14:paraId="67C906E3" w14:textId="77777777" w:rsidR="00E50DFD" w:rsidRDefault="00E50DFD"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E50DFD" w:rsidRDefault="00E50DFD">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E50DFD" w:rsidRDefault="00E50DFD"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E50DFD" w:rsidRDefault="00E50DFD" w:rsidP="00D75B78">
                                      <w:pPr>
                                        <w:pStyle w:val="Geenafstand"/>
                                        <w:jc w:val="right"/>
                                        <w:rPr>
                                          <w:color w:val="ED7D31" w:themeColor="accent2"/>
                                          <w:sz w:val="26"/>
                                          <w:szCs w:val="26"/>
                                        </w:rPr>
                                      </w:pPr>
                                    </w:p>
                                    <w:p w14:paraId="2A8DD75B" w14:textId="77777777" w:rsidR="00E50DFD" w:rsidRDefault="00E50DFD" w:rsidP="00D75B78">
                                      <w:pPr>
                                        <w:pStyle w:val="Geenafstand"/>
                                        <w:jc w:val="right"/>
                                        <w:rPr>
                                          <w:color w:val="ED7D31" w:themeColor="accent2"/>
                                          <w:sz w:val="26"/>
                                          <w:szCs w:val="26"/>
                                        </w:rPr>
                                      </w:pPr>
                                    </w:p>
                                    <w:p w14:paraId="1E8B8C83" w14:textId="77777777" w:rsidR="00E50DFD" w:rsidRDefault="00E50DFD" w:rsidP="00D75B78">
                                      <w:pPr>
                                        <w:pStyle w:val="Geenafstand"/>
                                        <w:jc w:val="right"/>
                                        <w:rPr>
                                          <w:color w:val="ED7D31" w:themeColor="accent2"/>
                                          <w:sz w:val="26"/>
                                          <w:szCs w:val="26"/>
                                        </w:rPr>
                                      </w:pPr>
                                    </w:p>
                                    <w:p w14:paraId="6A9A37E2" w14:textId="77777777" w:rsidR="00E50DFD" w:rsidRDefault="00E50DFD" w:rsidP="00D75B78">
                                      <w:pPr>
                                        <w:pStyle w:val="Geenafstand"/>
                                        <w:jc w:val="right"/>
                                        <w:rPr>
                                          <w:color w:val="ED7D31" w:themeColor="accent2"/>
                                          <w:sz w:val="26"/>
                                          <w:szCs w:val="26"/>
                                        </w:rPr>
                                      </w:pPr>
                                    </w:p>
                                    <w:p w14:paraId="395EBF14" w14:textId="77777777" w:rsidR="00E50DFD" w:rsidRDefault="00E50DFD" w:rsidP="00D75B78">
                                      <w:pPr>
                                        <w:pStyle w:val="Geenafstand"/>
                                        <w:jc w:val="right"/>
                                        <w:rPr>
                                          <w:color w:val="ED7D31" w:themeColor="accent2"/>
                                          <w:sz w:val="26"/>
                                          <w:szCs w:val="26"/>
                                        </w:rPr>
                                      </w:pPr>
                                    </w:p>
                                    <w:p w14:paraId="02D54447" w14:textId="77777777" w:rsidR="00E50DFD" w:rsidRDefault="00E50DFD" w:rsidP="00D75B78">
                                      <w:pPr>
                                        <w:pStyle w:val="Geenafstand"/>
                                        <w:jc w:val="right"/>
                                        <w:rPr>
                                          <w:color w:val="ED7D31" w:themeColor="accent2"/>
                                          <w:sz w:val="26"/>
                                          <w:szCs w:val="26"/>
                                        </w:rPr>
                                      </w:pPr>
                                    </w:p>
                                    <w:p w14:paraId="4AA8FB62" w14:textId="77777777" w:rsidR="00E50DFD" w:rsidRDefault="00E50DFD" w:rsidP="00D75B78">
                                      <w:pPr>
                                        <w:pStyle w:val="Geenafstand"/>
                                        <w:jc w:val="right"/>
                                        <w:rPr>
                                          <w:color w:val="ED7D31" w:themeColor="accent2"/>
                                          <w:sz w:val="26"/>
                                          <w:szCs w:val="26"/>
                                        </w:rPr>
                                      </w:pPr>
                                    </w:p>
                                    <w:p w14:paraId="4FC0C328" w14:textId="77777777" w:rsidR="00E50DFD" w:rsidRDefault="00E50DFD" w:rsidP="00D75B78">
                                      <w:pPr>
                                        <w:pStyle w:val="Geenafstand"/>
                                        <w:jc w:val="right"/>
                                        <w:rPr>
                                          <w:color w:val="ED7D31" w:themeColor="accent2"/>
                                          <w:sz w:val="26"/>
                                          <w:szCs w:val="26"/>
                                        </w:rPr>
                                      </w:pPr>
                                    </w:p>
                                    <w:p w14:paraId="310BBD3C" w14:textId="77777777" w:rsidR="00E50DFD" w:rsidRDefault="00E50DFD" w:rsidP="00D75B78">
                                      <w:pPr>
                                        <w:pStyle w:val="Geenafstand"/>
                                        <w:jc w:val="right"/>
                                        <w:rPr>
                                          <w:color w:val="ED7D31" w:themeColor="accent2"/>
                                          <w:sz w:val="26"/>
                                          <w:szCs w:val="26"/>
                                        </w:rPr>
                                      </w:pPr>
                                    </w:p>
                                    <w:p w14:paraId="2A676943" w14:textId="77777777" w:rsidR="00E50DFD" w:rsidRDefault="00E50DFD" w:rsidP="00D75B78">
                                      <w:pPr>
                                        <w:pStyle w:val="Geenafstand"/>
                                        <w:jc w:val="right"/>
                                        <w:rPr>
                                          <w:color w:val="ED7D31" w:themeColor="accent2"/>
                                          <w:sz w:val="26"/>
                                          <w:szCs w:val="26"/>
                                        </w:rPr>
                                      </w:pPr>
                                    </w:p>
                                    <w:p w14:paraId="5C3DE73C" w14:textId="77777777" w:rsidR="00E50DFD" w:rsidRDefault="00E50DFD" w:rsidP="00D75B78">
                                      <w:pPr>
                                        <w:pStyle w:val="Geenafstand"/>
                                        <w:jc w:val="right"/>
                                        <w:rPr>
                                          <w:color w:val="ED7D31" w:themeColor="accent2"/>
                                          <w:sz w:val="26"/>
                                          <w:szCs w:val="26"/>
                                        </w:rPr>
                                      </w:pPr>
                                    </w:p>
                                    <w:p w14:paraId="4DDCD5F8" w14:textId="77777777" w:rsidR="00E50DFD" w:rsidRDefault="00E50DFD" w:rsidP="00D75B78">
                                      <w:pPr>
                                        <w:pStyle w:val="Geenafstand"/>
                                        <w:jc w:val="right"/>
                                        <w:rPr>
                                          <w:color w:val="ED7D31" w:themeColor="accent2"/>
                                          <w:sz w:val="26"/>
                                          <w:szCs w:val="26"/>
                                        </w:rPr>
                                      </w:pPr>
                                    </w:p>
                                    <w:p w14:paraId="2C095786" w14:textId="77777777" w:rsidR="00E50DFD" w:rsidRDefault="00E50DFD" w:rsidP="00D75B78">
                                      <w:pPr>
                                        <w:pStyle w:val="Geenafstand"/>
                                        <w:jc w:val="right"/>
                                        <w:rPr>
                                          <w:color w:val="ED7D31" w:themeColor="accent2"/>
                                          <w:sz w:val="26"/>
                                          <w:szCs w:val="26"/>
                                        </w:rPr>
                                      </w:pPr>
                                    </w:p>
                                    <w:p w14:paraId="7D6F6DA4" w14:textId="77777777" w:rsidR="00E50DFD" w:rsidRDefault="00E50DFD" w:rsidP="00D75B78">
                                      <w:pPr>
                                        <w:pStyle w:val="Geenafstand"/>
                                        <w:jc w:val="right"/>
                                        <w:rPr>
                                          <w:color w:val="ED7D31" w:themeColor="accent2"/>
                                          <w:sz w:val="26"/>
                                          <w:szCs w:val="26"/>
                                        </w:rPr>
                                      </w:pPr>
                                    </w:p>
                                    <w:p w14:paraId="36CE3519" w14:textId="77777777" w:rsidR="00E50DFD" w:rsidRDefault="00E50DFD" w:rsidP="00D75B78">
                                      <w:pPr>
                                        <w:pStyle w:val="Geenafstand"/>
                                        <w:jc w:val="right"/>
                                        <w:rPr>
                                          <w:color w:val="ED7D31" w:themeColor="accent2"/>
                                          <w:sz w:val="26"/>
                                          <w:szCs w:val="26"/>
                                        </w:rPr>
                                      </w:pPr>
                                    </w:p>
                                    <w:p w14:paraId="1FD7D820" w14:textId="77777777" w:rsidR="00E50DFD" w:rsidRDefault="00E50DFD" w:rsidP="00D75B78">
                                      <w:pPr>
                                        <w:pStyle w:val="Geenafstand"/>
                                        <w:jc w:val="right"/>
                                        <w:rPr>
                                          <w:color w:val="ED7D31" w:themeColor="accent2"/>
                                          <w:sz w:val="26"/>
                                          <w:szCs w:val="26"/>
                                        </w:rPr>
                                      </w:pPr>
                                    </w:p>
                                    <w:p w14:paraId="368B0783" w14:textId="77777777" w:rsidR="00E50DFD" w:rsidRDefault="00E50DFD" w:rsidP="00D75B78">
                                      <w:pPr>
                                        <w:pStyle w:val="Geenafstand"/>
                                        <w:jc w:val="right"/>
                                        <w:rPr>
                                          <w:color w:val="ED7D31" w:themeColor="accent2"/>
                                          <w:sz w:val="26"/>
                                          <w:szCs w:val="26"/>
                                        </w:rPr>
                                      </w:pPr>
                                    </w:p>
                                    <w:p w14:paraId="0EABF5CC" w14:textId="77777777" w:rsidR="00E50DFD" w:rsidRDefault="00E50DFD"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E50DFD" w:rsidRDefault="00E50DFD" w:rsidP="00D75B78">
                                          <w:pPr>
                                            <w:pStyle w:val="Geenafstand"/>
                                            <w:jc w:val="right"/>
                                            <w:rPr>
                                              <w:color w:val="ED7D31" w:themeColor="accent2"/>
                                              <w:sz w:val="26"/>
                                              <w:szCs w:val="26"/>
                                            </w:rPr>
                                          </w:pPr>
                                          <w:r w:rsidRPr="00A00825">
                                            <w:rPr>
                                              <w:color w:val="ED7D31" w:themeColor="accent2"/>
                                              <w:sz w:val="26"/>
                                              <w:szCs w:val="26"/>
                                            </w:rPr>
                                            <w:t xml:space="preserve">Door Bart van Trigt, Alistair </w:t>
                                          </w:r>
                                          <w:proofErr w:type="spellStart"/>
                                          <w:r w:rsidRPr="00A00825">
                                            <w:rPr>
                                              <w:color w:val="ED7D31" w:themeColor="accent2"/>
                                              <w:sz w:val="26"/>
                                              <w:szCs w:val="26"/>
                                            </w:rPr>
                                            <w:t>Vardy</w:t>
                                          </w:r>
                                          <w:proofErr w:type="spellEnd"/>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E50DFD" w:rsidRDefault="00E50DFD">
                                      <w:pPr>
                                        <w:jc w:val="right"/>
                                      </w:pPr>
                                    </w:p>
                                    <w:p w14:paraId="1D0BBED0" w14:textId="77777777" w:rsidR="00E50DFD" w:rsidRDefault="00E50DFD" w:rsidP="004D00DB">
                                      <w:pPr>
                                        <w:jc w:val="right"/>
                                        <w:rPr>
                                          <w:sz w:val="24"/>
                                          <w:szCs w:val="24"/>
                                        </w:rPr>
                                      </w:pPr>
                                    </w:p>
                                  </w:tc>
                                  <w:tc>
                                    <w:tcPr>
                                      <w:tcW w:w="2432" w:type="pct"/>
                                      <w:vAlign w:val="center"/>
                                    </w:tcPr>
                                    <w:p w14:paraId="66A3EC74" w14:textId="77777777" w:rsidR="00E50DFD" w:rsidRDefault="00E50DFD" w:rsidP="00D75B78">
                                      <w:pPr>
                                        <w:rPr>
                                          <w:color w:val="000000" w:themeColor="text1"/>
                                        </w:rPr>
                                      </w:pPr>
                                    </w:p>
                                    <w:p w14:paraId="39B31581" w14:textId="77777777" w:rsidR="00E50DFD" w:rsidRDefault="00E50DFD"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E50DFD" w:rsidRDefault="006E4B2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proofErr w:type="spellStart"/>
                                          <w:r w:rsidR="00E50DFD" w:rsidRPr="00D75B78">
                                            <w:rPr>
                                              <w:color w:val="ED7D31" w:themeColor="accent2"/>
                                              <w:sz w:val="72"/>
                                              <w:szCs w:val="26"/>
                                            </w:rPr>
                                            <w:t>Matlab</w:t>
                                          </w:r>
                                          <w:proofErr w:type="spellEnd"/>
                                          <w:r w:rsidR="00E50DFD">
                                            <w:rPr>
                                              <w:color w:val="ED7D31" w:themeColor="accent2"/>
                                              <w:sz w:val="72"/>
                                              <w:szCs w:val="26"/>
                                            </w:rPr>
                                            <w:t xml:space="preserve"> Wk2.1</w:t>
                                          </w:r>
                                        </w:sdtContent>
                                      </w:sdt>
                                    </w:p>
                                    <w:p w14:paraId="681188DE" w14:textId="77777777" w:rsidR="00E50DFD" w:rsidRDefault="00E50DFD" w:rsidP="00D75B78">
                                      <w:pPr>
                                        <w:pStyle w:val="Geenafstand"/>
                                      </w:pPr>
                                    </w:p>
                                  </w:tc>
                                </w:tr>
                              </w:tbl>
                              <w:p w14:paraId="75A236FF" w14:textId="77777777" w:rsidR="00E50DFD" w:rsidRDefault="00E50DFD"/>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50DFD" w14:paraId="03BC9B65" w14:textId="77777777">
                            <w:trPr>
                              <w:jc w:val="center"/>
                            </w:trPr>
                            <w:tc>
                              <w:tcPr>
                                <w:tcW w:w="2568" w:type="pct"/>
                                <w:vAlign w:val="center"/>
                              </w:tcPr>
                              <w:p w14:paraId="67C906E3" w14:textId="77777777" w:rsidR="00E50DFD" w:rsidRDefault="00E50DFD"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E50DFD" w:rsidRDefault="00E50DFD">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E50DFD" w:rsidRDefault="00E50DFD"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E50DFD" w:rsidRDefault="00E50DFD" w:rsidP="00D75B78">
                                <w:pPr>
                                  <w:pStyle w:val="Geenafstand"/>
                                  <w:jc w:val="right"/>
                                  <w:rPr>
                                    <w:color w:val="ED7D31" w:themeColor="accent2"/>
                                    <w:sz w:val="26"/>
                                    <w:szCs w:val="26"/>
                                  </w:rPr>
                                </w:pPr>
                              </w:p>
                              <w:p w14:paraId="2A8DD75B" w14:textId="77777777" w:rsidR="00E50DFD" w:rsidRDefault="00E50DFD" w:rsidP="00D75B78">
                                <w:pPr>
                                  <w:pStyle w:val="Geenafstand"/>
                                  <w:jc w:val="right"/>
                                  <w:rPr>
                                    <w:color w:val="ED7D31" w:themeColor="accent2"/>
                                    <w:sz w:val="26"/>
                                    <w:szCs w:val="26"/>
                                  </w:rPr>
                                </w:pPr>
                              </w:p>
                              <w:p w14:paraId="1E8B8C83" w14:textId="77777777" w:rsidR="00E50DFD" w:rsidRDefault="00E50DFD" w:rsidP="00D75B78">
                                <w:pPr>
                                  <w:pStyle w:val="Geenafstand"/>
                                  <w:jc w:val="right"/>
                                  <w:rPr>
                                    <w:color w:val="ED7D31" w:themeColor="accent2"/>
                                    <w:sz w:val="26"/>
                                    <w:szCs w:val="26"/>
                                  </w:rPr>
                                </w:pPr>
                              </w:p>
                              <w:p w14:paraId="6A9A37E2" w14:textId="77777777" w:rsidR="00E50DFD" w:rsidRDefault="00E50DFD" w:rsidP="00D75B78">
                                <w:pPr>
                                  <w:pStyle w:val="Geenafstand"/>
                                  <w:jc w:val="right"/>
                                  <w:rPr>
                                    <w:color w:val="ED7D31" w:themeColor="accent2"/>
                                    <w:sz w:val="26"/>
                                    <w:szCs w:val="26"/>
                                  </w:rPr>
                                </w:pPr>
                              </w:p>
                              <w:p w14:paraId="395EBF14" w14:textId="77777777" w:rsidR="00E50DFD" w:rsidRDefault="00E50DFD" w:rsidP="00D75B78">
                                <w:pPr>
                                  <w:pStyle w:val="Geenafstand"/>
                                  <w:jc w:val="right"/>
                                  <w:rPr>
                                    <w:color w:val="ED7D31" w:themeColor="accent2"/>
                                    <w:sz w:val="26"/>
                                    <w:szCs w:val="26"/>
                                  </w:rPr>
                                </w:pPr>
                              </w:p>
                              <w:p w14:paraId="02D54447" w14:textId="77777777" w:rsidR="00E50DFD" w:rsidRDefault="00E50DFD" w:rsidP="00D75B78">
                                <w:pPr>
                                  <w:pStyle w:val="Geenafstand"/>
                                  <w:jc w:val="right"/>
                                  <w:rPr>
                                    <w:color w:val="ED7D31" w:themeColor="accent2"/>
                                    <w:sz w:val="26"/>
                                    <w:szCs w:val="26"/>
                                  </w:rPr>
                                </w:pPr>
                              </w:p>
                              <w:p w14:paraId="4AA8FB62" w14:textId="77777777" w:rsidR="00E50DFD" w:rsidRDefault="00E50DFD" w:rsidP="00D75B78">
                                <w:pPr>
                                  <w:pStyle w:val="Geenafstand"/>
                                  <w:jc w:val="right"/>
                                  <w:rPr>
                                    <w:color w:val="ED7D31" w:themeColor="accent2"/>
                                    <w:sz w:val="26"/>
                                    <w:szCs w:val="26"/>
                                  </w:rPr>
                                </w:pPr>
                              </w:p>
                              <w:p w14:paraId="4FC0C328" w14:textId="77777777" w:rsidR="00E50DFD" w:rsidRDefault="00E50DFD" w:rsidP="00D75B78">
                                <w:pPr>
                                  <w:pStyle w:val="Geenafstand"/>
                                  <w:jc w:val="right"/>
                                  <w:rPr>
                                    <w:color w:val="ED7D31" w:themeColor="accent2"/>
                                    <w:sz w:val="26"/>
                                    <w:szCs w:val="26"/>
                                  </w:rPr>
                                </w:pPr>
                              </w:p>
                              <w:p w14:paraId="310BBD3C" w14:textId="77777777" w:rsidR="00E50DFD" w:rsidRDefault="00E50DFD" w:rsidP="00D75B78">
                                <w:pPr>
                                  <w:pStyle w:val="Geenafstand"/>
                                  <w:jc w:val="right"/>
                                  <w:rPr>
                                    <w:color w:val="ED7D31" w:themeColor="accent2"/>
                                    <w:sz w:val="26"/>
                                    <w:szCs w:val="26"/>
                                  </w:rPr>
                                </w:pPr>
                              </w:p>
                              <w:p w14:paraId="2A676943" w14:textId="77777777" w:rsidR="00E50DFD" w:rsidRDefault="00E50DFD" w:rsidP="00D75B78">
                                <w:pPr>
                                  <w:pStyle w:val="Geenafstand"/>
                                  <w:jc w:val="right"/>
                                  <w:rPr>
                                    <w:color w:val="ED7D31" w:themeColor="accent2"/>
                                    <w:sz w:val="26"/>
                                    <w:szCs w:val="26"/>
                                  </w:rPr>
                                </w:pPr>
                              </w:p>
                              <w:p w14:paraId="5C3DE73C" w14:textId="77777777" w:rsidR="00E50DFD" w:rsidRDefault="00E50DFD" w:rsidP="00D75B78">
                                <w:pPr>
                                  <w:pStyle w:val="Geenafstand"/>
                                  <w:jc w:val="right"/>
                                  <w:rPr>
                                    <w:color w:val="ED7D31" w:themeColor="accent2"/>
                                    <w:sz w:val="26"/>
                                    <w:szCs w:val="26"/>
                                  </w:rPr>
                                </w:pPr>
                              </w:p>
                              <w:p w14:paraId="4DDCD5F8" w14:textId="77777777" w:rsidR="00E50DFD" w:rsidRDefault="00E50DFD" w:rsidP="00D75B78">
                                <w:pPr>
                                  <w:pStyle w:val="Geenafstand"/>
                                  <w:jc w:val="right"/>
                                  <w:rPr>
                                    <w:color w:val="ED7D31" w:themeColor="accent2"/>
                                    <w:sz w:val="26"/>
                                    <w:szCs w:val="26"/>
                                  </w:rPr>
                                </w:pPr>
                              </w:p>
                              <w:p w14:paraId="2C095786" w14:textId="77777777" w:rsidR="00E50DFD" w:rsidRDefault="00E50DFD" w:rsidP="00D75B78">
                                <w:pPr>
                                  <w:pStyle w:val="Geenafstand"/>
                                  <w:jc w:val="right"/>
                                  <w:rPr>
                                    <w:color w:val="ED7D31" w:themeColor="accent2"/>
                                    <w:sz w:val="26"/>
                                    <w:szCs w:val="26"/>
                                  </w:rPr>
                                </w:pPr>
                              </w:p>
                              <w:p w14:paraId="7D6F6DA4" w14:textId="77777777" w:rsidR="00E50DFD" w:rsidRDefault="00E50DFD" w:rsidP="00D75B78">
                                <w:pPr>
                                  <w:pStyle w:val="Geenafstand"/>
                                  <w:jc w:val="right"/>
                                  <w:rPr>
                                    <w:color w:val="ED7D31" w:themeColor="accent2"/>
                                    <w:sz w:val="26"/>
                                    <w:szCs w:val="26"/>
                                  </w:rPr>
                                </w:pPr>
                              </w:p>
                              <w:p w14:paraId="36CE3519" w14:textId="77777777" w:rsidR="00E50DFD" w:rsidRDefault="00E50DFD" w:rsidP="00D75B78">
                                <w:pPr>
                                  <w:pStyle w:val="Geenafstand"/>
                                  <w:jc w:val="right"/>
                                  <w:rPr>
                                    <w:color w:val="ED7D31" w:themeColor="accent2"/>
                                    <w:sz w:val="26"/>
                                    <w:szCs w:val="26"/>
                                  </w:rPr>
                                </w:pPr>
                              </w:p>
                              <w:p w14:paraId="1FD7D820" w14:textId="77777777" w:rsidR="00E50DFD" w:rsidRDefault="00E50DFD" w:rsidP="00D75B78">
                                <w:pPr>
                                  <w:pStyle w:val="Geenafstand"/>
                                  <w:jc w:val="right"/>
                                  <w:rPr>
                                    <w:color w:val="ED7D31" w:themeColor="accent2"/>
                                    <w:sz w:val="26"/>
                                    <w:szCs w:val="26"/>
                                  </w:rPr>
                                </w:pPr>
                              </w:p>
                              <w:p w14:paraId="368B0783" w14:textId="77777777" w:rsidR="00E50DFD" w:rsidRDefault="00E50DFD" w:rsidP="00D75B78">
                                <w:pPr>
                                  <w:pStyle w:val="Geenafstand"/>
                                  <w:jc w:val="right"/>
                                  <w:rPr>
                                    <w:color w:val="ED7D31" w:themeColor="accent2"/>
                                    <w:sz w:val="26"/>
                                    <w:szCs w:val="26"/>
                                  </w:rPr>
                                </w:pPr>
                              </w:p>
                              <w:p w14:paraId="0EABF5CC" w14:textId="77777777" w:rsidR="00E50DFD" w:rsidRDefault="00E50DFD"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E50DFD" w:rsidRDefault="00E50DFD" w:rsidP="00D75B78">
                                    <w:pPr>
                                      <w:pStyle w:val="Geenafstand"/>
                                      <w:jc w:val="right"/>
                                      <w:rPr>
                                        <w:color w:val="ED7D31" w:themeColor="accent2"/>
                                        <w:sz w:val="26"/>
                                        <w:szCs w:val="26"/>
                                      </w:rPr>
                                    </w:pPr>
                                    <w:r w:rsidRPr="00A00825">
                                      <w:rPr>
                                        <w:color w:val="ED7D31" w:themeColor="accent2"/>
                                        <w:sz w:val="26"/>
                                        <w:szCs w:val="26"/>
                                      </w:rPr>
                                      <w:t xml:space="preserve">Door Bart van Trigt, Alistair </w:t>
                                    </w:r>
                                    <w:proofErr w:type="spellStart"/>
                                    <w:r w:rsidRPr="00A00825">
                                      <w:rPr>
                                        <w:color w:val="ED7D31" w:themeColor="accent2"/>
                                        <w:sz w:val="26"/>
                                        <w:szCs w:val="26"/>
                                      </w:rPr>
                                      <w:t>Vardy</w:t>
                                    </w:r>
                                    <w:proofErr w:type="spellEnd"/>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E50DFD" w:rsidRDefault="00E50DFD">
                                <w:pPr>
                                  <w:jc w:val="right"/>
                                </w:pPr>
                              </w:p>
                              <w:p w14:paraId="1D0BBED0" w14:textId="77777777" w:rsidR="00E50DFD" w:rsidRDefault="00E50DFD" w:rsidP="004D00DB">
                                <w:pPr>
                                  <w:jc w:val="right"/>
                                  <w:rPr>
                                    <w:sz w:val="24"/>
                                    <w:szCs w:val="24"/>
                                  </w:rPr>
                                </w:pPr>
                              </w:p>
                            </w:tc>
                            <w:tc>
                              <w:tcPr>
                                <w:tcW w:w="2432" w:type="pct"/>
                                <w:vAlign w:val="center"/>
                              </w:tcPr>
                              <w:p w14:paraId="66A3EC74" w14:textId="77777777" w:rsidR="00E50DFD" w:rsidRDefault="00E50DFD" w:rsidP="00D75B78">
                                <w:pPr>
                                  <w:rPr>
                                    <w:color w:val="000000" w:themeColor="text1"/>
                                  </w:rPr>
                                </w:pPr>
                              </w:p>
                              <w:p w14:paraId="39B31581" w14:textId="77777777" w:rsidR="00E50DFD" w:rsidRDefault="00E50DFD"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E50DFD" w:rsidRDefault="006E4B2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proofErr w:type="spellStart"/>
                                    <w:r w:rsidR="00E50DFD" w:rsidRPr="00D75B78">
                                      <w:rPr>
                                        <w:color w:val="ED7D31" w:themeColor="accent2"/>
                                        <w:sz w:val="72"/>
                                        <w:szCs w:val="26"/>
                                      </w:rPr>
                                      <w:t>Matlab</w:t>
                                    </w:r>
                                    <w:proofErr w:type="spellEnd"/>
                                    <w:r w:rsidR="00E50DFD">
                                      <w:rPr>
                                        <w:color w:val="ED7D31" w:themeColor="accent2"/>
                                        <w:sz w:val="72"/>
                                        <w:szCs w:val="26"/>
                                      </w:rPr>
                                      <w:t xml:space="preserve"> Wk2.1</w:t>
                                    </w:r>
                                  </w:sdtContent>
                                </w:sdt>
                              </w:p>
                              <w:p w14:paraId="681188DE" w14:textId="77777777" w:rsidR="00E50DFD" w:rsidRDefault="00E50DFD" w:rsidP="00D75B78">
                                <w:pPr>
                                  <w:pStyle w:val="Geenafstand"/>
                                </w:pPr>
                              </w:p>
                            </w:tc>
                          </w:tr>
                        </w:tbl>
                        <w:p w14:paraId="75A236FF" w14:textId="77777777" w:rsidR="00E50DFD" w:rsidRDefault="00E50DFD"/>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ind w:left="432" w:hanging="432"/>
          </w:pPr>
          <w:r>
            <w:t>Inhoudsopgave</w:t>
          </w:r>
        </w:p>
        <w:p w14:paraId="260E8207" w14:textId="77777777" w:rsidR="00B81843" w:rsidRDefault="00B23892">
          <w:pPr>
            <w:pStyle w:val="Inhopg1"/>
            <w:rPr>
              <w:rFonts w:eastAsiaTheme="minorEastAsia"/>
              <w:b w:val="0"/>
              <w:noProof/>
              <w:sz w:val="24"/>
              <w:szCs w:val="24"/>
              <w:lang w:val="en-US" w:eastAsia="zh-CN"/>
            </w:rPr>
          </w:pPr>
          <w:r>
            <w:fldChar w:fldCharType="begin"/>
          </w:r>
          <w:r>
            <w:instrText xml:space="preserve"> TOC \o "1-3" \h \z \u </w:instrText>
          </w:r>
          <w:r>
            <w:fldChar w:fldCharType="separate"/>
          </w:r>
          <w:hyperlink w:anchor="_Toc496524143" w:history="1">
            <w:r w:rsidR="00B81843" w:rsidRPr="00507706">
              <w:rPr>
                <w:rStyle w:val="Hyperlink"/>
                <w:noProof/>
              </w:rPr>
              <w:t>Versiebeheer</w:t>
            </w:r>
            <w:r w:rsidR="00B81843">
              <w:rPr>
                <w:noProof/>
                <w:webHidden/>
              </w:rPr>
              <w:tab/>
            </w:r>
            <w:r w:rsidR="00B81843">
              <w:rPr>
                <w:noProof/>
                <w:webHidden/>
              </w:rPr>
              <w:fldChar w:fldCharType="begin"/>
            </w:r>
            <w:r w:rsidR="00B81843">
              <w:rPr>
                <w:noProof/>
                <w:webHidden/>
              </w:rPr>
              <w:instrText xml:space="preserve"> PAGEREF _Toc496524143 \h </w:instrText>
            </w:r>
            <w:r w:rsidR="00B81843">
              <w:rPr>
                <w:noProof/>
                <w:webHidden/>
              </w:rPr>
            </w:r>
            <w:r w:rsidR="00B81843">
              <w:rPr>
                <w:noProof/>
                <w:webHidden/>
              </w:rPr>
              <w:fldChar w:fldCharType="separate"/>
            </w:r>
            <w:r w:rsidR="00916619">
              <w:rPr>
                <w:noProof/>
                <w:webHidden/>
              </w:rPr>
              <w:t>2</w:t>
            </w:r>
            <w:r w:rsidR="00B81843">
              <w:rPr>
                <w:noProof/>
                <w:webHidden/>
              </w:rPr>
              <w:fldChar w:fldCharType="end"/>
            </w:r>
          </w:hyperlink>
        </w:p>
        <w:p w14:paraId="159EFDFE" w14:textId="77777777" w:rsidR="00B81843" w:rsidRDefault="006E4B24">
          <w:pPr>
            <w:pStyle w:val="Inhopg1"/>
            <w:rPr>
              <w:rFonts w:eastAsiaTheme="minorEastAsia"/>
              <w:b w:val="0"/>
              <w:noProof/>
              <w:sz w:val="24"/>
              <w:szCs w:val="24"/>
              <w:lang w:val="en-US" w:eastAsia="zh-CN"/>
            </w:rPr>
          </w:pPr>
          <w:hyperlink w:anchor="_Toc496524144" w:history="1">
            <w:r w:rsidR="00B81843" w:rsidRPr="00507706">
              <w:rPr>
                <w:rStyle w:val="Hyperlink"/>
                <w:noProof/>
              </w:rPr>
              <w:t>1</w:t>
            </w:r>
            <w:r w:rsidR="00B81843">
              <w:rPr>
                <w:rFonts w:eastAsiaTheme="minorEastAsia"/>
                <w:b w:val="0"/>
                <w:noProof/>
                <w:sz w:val="24"/>
                <w:szCs w:val="24"/>
                <w:lang w:val="en-US" w:eastAsia="zh-CN"/>
              </w:rPr>
              <w:tab/>
            </w:r>
            <w:r w:rsidR="00B81843" w:rsidRPr="00507706">
              <w:rPr>
                <w:rStyle w:val="Hyperlink"/>
                <w:noProof/>
              </w:rPr>
              <w:t>Inleiding</w:t>
            </w:r>
            <w:r w:rsidR="00B81843">
              <w:rPr>
                <w:noProof/>
                <w:webHidden/>
              </w:rPr>
              <w:tab/>
            </w:r>
            <w:r w:rsidR="00B81843">
              <w:rPr>
                <w:noProof/>
                <w:webHidden/>
              </w:rPr>
              <w:fldChar w:fldCharType="begin"/>
            </w:r>
            <w:r w:rsidR="00B81843">
              <w:rPr>
                <w:noProof/>
                <w:webHidden/>
              </w:rPr>
              <w:instrText xml:space="preserve"> PAGEREF _Toc496524144 \h </w:instrText>
            </w:r>
            <w:r w:rsidR="00B81843">
              <w:rPr>
                <w:noProof/>
                <w:webHidden/>
              </w:rPr>
            </w:r>
            <w:r w:rsidR="00B81843">
              <w:rPr>
                <w:noProof/>
                <w:webHidden/>
              </w:rPr>
              <w:fldChar w:fldCharType="separate"/>
            </w:r>
            <w:r w:rsidR="00916619">
              <w:rPr>
                <w:noProof/>
                <w:webHidden/>
              </w:rPr>
              <w:t>3</w:t>
            </w:r>
            <w:r w:rsidR="00B81843">
              <w:rPr>
                <w:noProof/>
                <w:webHidden/>
              </w:rPr>
              <w:fldChar w:fldCharType="end"/>
            </w:r>
          </w:hyperlink>
        </w:p>
        <w:p w14:paraId="0F82BCA3" w14:textId="77777777" w:rsidR="00B81843" w:rsidRDefault="006E4B24">
          <w:pPr>
            <w:pStyle w:val="Inhopg1"/>
            <w:rPr>
              <w:rFonts w:eastAsiaTheme="minorEastAsia"/>
              <w:b w:val="0"/>
              <w:noProof/>
              <w:sz w:val="24"/>
              <w:szCs w:val="24"/>
              <w:lang w:val="en-US" w:eastAsia="zh-CN"/>
            </w:rPr>
          </w:pPr>
          <w:hyperlink w:anchor="_Toc496524145" w:history="1">
            <w:r w:rsidR="00B81843" w:rsidRPr="00507706">
              <w:rPr>
                <w:rStyle w:val="Hyperlink"/>
                <w:noProof/>
              </w:rPr>
              <w:t>2</w:t>
            </w:r>
            <w:r w:rsidR="00B81843">
              <w:rPr>
                <w:rFonts w:eastAsiaTheme="minorEastAsia"/>
                <w:b w:val="0"/>
                <w:noProof/>
                <w:sz w:val="24"/>
                <w:szCs w:val="24"/>
                <w:lang w:val="en-US" w:eastAsia="zh-CN"/>
              </w:rPr>
              <w:tab/>
            </w:r>
            <w:r w:rsidR="00B81843" w:rsidRPr="00507706">
              <w:rPr>
                <w:rStyle w:val="Hyperlink"/>
                <w:noProof/>
              </w:rPr>
              <w:t>Herhaling functies vorige week</w:t>
            </w:r>
            <w:r w:rsidR="00B81843">
              <w:rPr>
                <w:noProof/>
                <w:webHidden/>
              </w:rPr>
              <w:tab/>
            </w:r>
            <w:r w:rsidR="00B81843">
              <w:rPr>
                <w:noProof/>
                <w:webHidden/>
              </w:rPr>
              <w:fldChar w:fldCharType="begin"/>
            </w:r>
            <w:r w:rsidR="00B81843">
              <w:rPr>
                <w:noProof/>
                <w:webHidden/>
              </w:rPr>
              <w:instrText xml:space="preserve"> PAGEREF _Toc496524145 \h </w:instrText>
            </w:r>
            <w:r w:rsidR="00B81843">
              <w:rPr>
                <w:noProof/>
                <w:webHidden/>
              </w:rPr>
            </w:r>
            <w:r w:rsidR="00B81843">
              <w:rPr>
                <w:noProof/>
                <w:webHidden/>
              </w:rPr>
              <w:fldChar w:fldCharType="separate"/>
            </w:r>
            <w:r w:rsidR="00916619">
              <w:rPr>
                <w:noProof/>
                <w:webHidden/>
              </w:rPr>
              <w:t>4</w:t>
            </w:r>
            <w:r w:rsidR="00B81843">
              <w:rPr>
                <w:noProof/>
                <w:webHidden/>
              </w:rPr>
              <w:fldChar w:fldCharType="end"/>
            </w:r>
          </w:hyperlink>
        </w:p>
        <w:p w14:paraId="258B7802" w14:textId="77777777" w:rsidR="00B81843" w:rsidRDefault="006E4B24">
          <w:pPr>
            <w:pStyle w:val="Inhopg1"/>
            <w:rPr>
              <w:rFonts w:eastAsiaTheme="minorEastAsia"/>
              <w:b w:val="0"/>
              <w:noProof/>
              <w:sz w:val="24"/>
              <w:szCs w:val="24"/>
              <w:lang w:val="en-US" w:eastAsia="zh-CN"/>
            </w:rPr>
          </w:pPr>
          <w:hyperlink w:anchor="_Toc496524146" w:history="1">
            <w:r w:rsidR="00B81843" w:rsidRPr="00507706">
              <w:rPr>
                <w:rStyle w:val="Hyperlink"/>
                <w:noProof/>
              </w:rPr>
              <w:t>3</w:t>
            </w:r>
            <w:r w:rsidR="00B81843">
              <w:rPr>
                <w:rFonts w:eastAsiaTheme="minorEastAsia"/>
                <w:b w:val="0"/>
                <w:noProof/>
                <w:sz w:val="24"/>
                <w:szCs w:val="24"/>
                <w:lang w:val="en-US" w:eastAsia="zh-CN"/>
              </w:rPr>
              <w:tab/>
            </w:r>
            <w:r w:rsidR="00B81843" w:rsidRPr="00507706">
              <w:rPr>
                <w:rStyle w:val="Hyperlink"/>
                <w:noProof/>
              </w:rPr>
              <w:t>Functies met meerdere outputs</w:t>
            </w:r>
            <w:r w:rsidR="00B81843">
              <w:rPr>
                <w:noProof/>
                <w:webHidden/>
              </w:rPr>
              <w:tab/>
            </w:r>
            <w:r w:rsidR="00B81843">
              <w:rPr>
                <w:noProof/>
                <w:webHidden/>
              </w:rPr>
              <w:fldChar w:fldCharType="begin"/>
            </w:r>
            <w:r w:rsidR="00B81843">
              <w:rPr>
                <w:noProof/>
                <w:webHidden/>
              </w:rPr>
              <w:instrText xml:space="preserve"> PAGEREF _Toc496524146 \h </w:instrText>
            </w:r>
            <w:r w:rsidR="00B81843">
              <w:rPr>
                <w:noProof/>
                <w:webHidden/>
              </w:rPr>
            </w:r>
            <w:r w:rsidR="00B81843">
              <w:rPr>
                <w:noProof/>
                <w:webHidden/>
              </w:rPr>
              <w:fldChar w:fldCharType="separate"/>
            </w:r>
            <w:r w:rsidR="00916619">
              <w:rPr>
                <w:noProof/>
                <w:webHidden/>
              </w:rPr>
              <w:t>4</w:t>
            </w:r>
            <w:r w:rsidR="00B81843">
              <w:rPr>
                <w:noProof/>
                <w:webHidden/>
              </w:rPr>
              <w:fldChar w:fldCharType="end"/>
            </w:r>
          </w:hyperlink>
        </w:p>
        <w:p w14:paraId="7287A071" w14:textId="77777777" w:rsidR="00B81843" w:rsidRDefault="006E4B24">
          <w:pPr>
            <w:pStyle w:val="Inhopg2"/>
            <w:rPr>
              <w:rFonts w:eastAsiaTheme="minorEastAsia"/>
              <w:noProof/>
              <w:sz w:val="24"/>
              <w:szCs w:val="24"/>
              <w:lang w:val="en-US" w:eastAsia="zh-CN"/>
            </w:rPr>
          </w:pPr>
          <w:hyperlink w:anchor="_Toc496524147" w:history="1">
            <w:r w:rsidR="00B81843" w:rsidRPr="00507706">
              <w:rPr>
                <w:rStyle w:val="Hyperlink"/>
                <w:noProof/>
              </w:rPr>
              <w:t>3.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47 \h </w:instrText>
            </w:r>
            <w:r w:rsidR="00B81843">
              <w:rPr>
                <w:noProof/>
                <w:webHidden/>
              </w:rPr>
            </w:r>
            <w:r w:rsidR="00B81843">
              <w:rPr>
                <w:noProof/>
                <w:webHidden/>
              </w:rPr>
              <w:fldChar w:fldCharType="separate"/>
            </w:r>
            <w:r w:rsidR="00916619">
              <w:rPr>
                <w:noProof/>
                <w:webHidden/>
              </w:rPr>
              <w:t>9</w:t>
            </w:r>
            <w:r w:rsidR="00B81843">
              <w:rPr>
                <w:noProof/>
                <w:webHidden/>
              </w:rPr>
              <w:fldChar w:fldCharType="end"/>
            </w:r>
          </w:hyperlink>
        </w:p>
        <w:p w14:paraId="58230656" w14:textId="77777777" w:rsidR="00B81843" w:rsidRDefault="006E4B24">
          <w:pPr>
            <w:pStyle w:val="Inhopg2"/>
            <w:rPr>
              <w:rFonts w:eastAsiaTheme="minorEastAsia"/>
              <w:noProof/>
              <w:sz w:val="24"/>
              <w:szCs w:val="24"/>
              <w:lang w:val="en-US" w:eastAsia="zh-CN"/>
            </w:rPr>
          </w:pPr>
          <w:hyperlink w:anchor="_Toc496524148" w:history="1">
            <w:r w:rsidR="00B81843" w:rsidRPr="00507706">
              <w:rPr>
                <w:rStyle w:val="Hyperlink"/>
                <w:noProof/>
              </w:rPr>
              <w:t>3.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48 \h </w:instrText>
            </w:r>
            <w:r w:rsidR="00B81843">
              <w:rPr>
                <w:noProof/>
                <w:webHidden/>
              </w:rPr>
            </w:r>
            <w:r w:rsidR="00B81843">
              <w:rPr>
                <w:noProof/>
                <w:webHidden/>
              </w:rPr>
              <w:fldChar w:fldCharType="separate"/>
            </w:r>
            <w:r w:rsidR="00916619">
              <w:rPr>
                <w:noProof/>
                <w:webHidden/>
              </w:rPr>
              <w:t>9</w:t>
            </w:r>
            <w:r w:rsidR="00B81843">
              <w:rPr>
                <w:noProof/>
                <w:webHidden/>
              </w:rPr>
              <w:fldChar w:fldCharType="end"/>
            </w:r>
          </w:hyperlink>
        </w:p>
        <w:p w14:paraId="52B6F1AD" w14:textId="77777777" w:rsidR="00B81843" w:rsidRDefault="006E4B24">
          <w:pPr>
            <w:pStyle w:val="Inhopg1"/>
            <w:rPr>
              <w:rFonts w:eastAsiaTheme="minorEastAsia"/>
              <w:b w:val="0"/>
              <w:noProof/>
              <w:sz w:val="24"/>
              <w:szCs w:val="24"/>
              <w:lang w:val="en-US" w:eastAsia="zh-CN"/>
            </w:rPr>
          </w:pPr>
          <w:hyperlink w:anchor="_Toc496524149" w:history="1">
            <w:r w:rsidR="00B81843" w:rsidRPr="00507706">
              <w:rPr>
                <w:rStyle w:val="Hyperlink"/>
                <w:noProof/>
              </w:rPr>
              <w:t>4</w:t>
            </w:r>
            <w:r w:rsidR="00B81843">
              <w:rPr>
                <w:rFonts w:eastAsiaTheme="minorEastAsia"/>
                <w:b w:val="0"/>
                <w:noProof/>
                <w:sz w:val="24"/>
                <w:szCs w:val="24"/>
                <w:lang w:val="en-US" w:eastAsia="zh-CN"/>
              </w:rPr>
              <w:tab/>
            </w:r>
            <w:r w:rsidR="00B81843" w:rsidRPr="00507706">
              <w:rPr>
                <w:rStyle w:val="Hyperlink"/>
                <w:noProof/>
              </w:rPr>
              <w:t>Functie met meerdere inputs</w:t>
            </w:r>
            <w:r w:rsidR="00B81843">
              <w:rPr>
                <w:noProof/>
                <w:webHidden/>
              </w:rPr>
              <w:tab/>
            </w:r>
            <w:r w:rsidR="00B81843">
              <w:rPr>
                <w:noProof/>
                <w:webHidden/>
              </w:rPr>
              <w:fldChar w:fldCharType="begin"/>
            </w:r>
            <w:r w:rsidR="00B81843">
              <w:rPr>
                <w:noProof/>
                <w:webHidden/>
              </w:rPr>
              <w:instrText xml:space="preserve"> PAGEREF _Toc496524149 \h </w:instrText>
            </w:r>
            <w:r w:rsidR="00B81843">
              <w:rPr>
                <w:noProof/>
                <w:webHidden/>
              </w:rPr>
            </w:r>
            <w:r w:rsidR="00B81843">
              <w:rPr>
                <w:noProof/>
                <w:webHidden/>
              </w:rPr>
              <w:fldChar w:fldCharType="separate"/>
            </w:r>
            <w:r w:rsidR="00916619">
              <w:rPr>
                <w:noProof/>
                <w:webHidden/>
              </w:rPr>
              <w:t>10</w:t>
            </w:r>
            <w:r w:rsidR="00B81843">
              <w:rPr>
                <w:noProof/>
                <w:webHidden/>
              </w:rPr>
              <w:fldChar w:fldCharType="end"/>
            </w:r>
          </w:hyperlink>
        </w:p>
        <w:p w14:paraId="4F624AEB" w14:textId="77777777" w:rsidR="00B81843" w:rsidRDefault="006E4B24">
          <w:pPr>
            <w:pStyle w:val="Inhopg3"/>
            <w:rPr>
              <w:rFonts w:eastAsiaTheme="minorEastAsia"/>
              <w:i w:val="0"/>
              <w:noProof/>
              <w:sz w:val="24"/>
              <w:szCs w:val="24"/>
              <w:lang w:val="en-US" w:eastAsia="zh-CN"/>
            </w:rPr>
          </w:pPr>
          <w:hyperlink w:anchor="_Toc496524150" w:history="1">
            <w:r w:rsidR="00B81843" w:rsidRPr="00507706">
              <w:rPr>
                <w:rStyle w:val="Hyperlink"/>
                <w:noProof/>
              </w:rPr>
              <w:t>4.1.1</w:t>
            </w:r>
            <w:r w:rsidR="00B81843">
              <w:rPr>
                <w:rFonts w:eastAsiaTheme="minorEastAsia"/>
                <w:i w:val="0"/>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0 \h </w:instrText>
            </w:r>
            <w:r w:rsidR="00B81843">
              <w:rPr>
                <w:noProof/>
                <w:webHidden/>
              </w:rPr>
            </w:r>
            <w:r w:rsidR="00B81843">
              <w:rPr>
                <w:noProof/>
                <w:webHidden/>
              </w:rPr>
              <w:fldChar w:fldCharType="separate"/>
            </w:r>
            <w:r w:rsidR="00916619">
              <w:rPr>
                <w:noProof/>
                <w:webHidden/>
              </w:rPr>
              <w:t>14</w:t>
            </w:r>
            <w:r w:rsidR="00B81843">
              <w:rPr>
                <w:noProof/>
                <w:webHidden/>
              </w:rPr>
              <w:fldChar w:fldCharType="end"/>
            </w:r>
          </w:hyperlink>
        </w:p>
        <w:p w14:paraId="08E107BF" w14:textId="77777777" w:rsidR="00B81843" w:rsidRDefault="006E4B24">
          <w:pPr>
            <w:pStyle w:val="Inhopg2"/>
            <w:rPr>
              <w:rFonts w:eastAsiaTheme="minorEastAsia"/>
              <w:noProof/>
              <w:sz w:val="24"/>
              <w:szCs w:val="24"/>
              <w:lang w:val="en-US" w:eastAsia="zh-CN"/>
            </w:rPr>
          </w:pPr>
          <w:hyperlink w:anchor="_Toc496524151" w:history="1">
            <w:r w:rsidR="00B81843" w:rsidRPr="00507706">
              <w:rPr>
                <w:rStyle w:val="Hyperlink"/>
                <w:noProof/>
              </w:rPr>
              <w:t>4.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1 \h </w:instrText>
            </w:r>
            <w:r w:rsidR="00B81843">
              <w:rPr>
                <w:noProof/>
                <w:webHidden/>
              </w:rPr>
            </w:r>
            <w:r w:rsidR="00B81843">
              <w:rPr>
                <w:noProof/>
                <w:webHidden/>
              </w:rPr>
              <w:fldChar w:fldCharType="separate"/>
            </w:r>
            <w:r w:rsidR="00916619">
              <w:rPr>
                <w:noProof/>
                <w:webHidden/>
              </w:rPr>
              <w:t>14</w:t>
            </w:r>
            <w:r w:rsidR="00B81843">
              <w:rPr>
                <w:noProof/>
                <w:webHidden/>
              </w:rPr>
              <w:fldChar w:fldCharType="end"/>
            </w:r>
          </w:hyperlink>
        </w:p>
        <w:p w14:paraId="3BF2CCDB" w14:textId="77777777" w:rsidR="00B81843" w:rsidRDefault="006E4B24">
          <w:pPr>
            <w:pStyle w:val="Inhopg1"/>
            <w:rPr>
              <w:rFonts w:eastAsiaTheme="minorEastAsia"/>
              <w:b w:val="0"/>
              <w:noProof/>
              <w:sz w:val="24"/>
              <w:szCs w:val="24"/>
              <w:lang w:val="en-US" w:eastAsia="zh-CN"/>
            </w:rPr>
          </w:pPr>
          <w:hyperlink w:anchor="_Toc496524152" w:history="1">
            <w:r w:rsidR="00B81843" w:rsidRPr="00507706">
              <w:rPr>
                <w:rStyle w:val="Hyperlink"/>
                <w:noProof/>
              </w:rPr>
              <w:t>5</w:t>
            </w:r>
            <w:r w:rsidR="00B81843">
              <w:rPr>
                <w:rFonts w:eastAsiaTheme="minorEastAsia"/>
                <w:b w:val="0"/>
                <w:noProof/>
                <w:sz w:val="24"/>
                <w:szCs w:val="24"/>
                <w:lang w:val="en-US" w:eastAsia="zh-CN"/>
              </w:rPr>
              <w:tab/>
            </w:r>
            <w:r w:rsidR="00B81843" w:rsidRPr="00507706">
              <w:rPr>
                <w:rStyle w:val="Hyperlink"/>
                <w:noProof/>
              </w:rPr>
              <w:t>Ingewikkeldere functies maken</w:t>
            </w:r>
            <w:r w:rsidR="00B81843">
              <w:rPr>
                <w:noProof/>
                <w:webHidden/>
              </w:rPr>
              <w:tab/>
            </w:r>
            <w:r w:rsidR="00B81843">
              <w:rPr>
                <w:noProof/>
                <w:webHidden/>
              </w:rPr>
              <w:fldChar w:fldCharType="begin"/>
            </w:r>
            <w:r w:rsidR="00B81843">
              <w:rPr>
                <w:noProof/>
                <w:webHidden/>
              </w:rPr>
              <w:instrText xml:space="preserve"> PAGEREF _Toc496524152 \h </w:instrText>
            </w:r>
            <w:r w:rsidR="00B81843">
              <w:rPr>
                <w:noProof/>
                <w:webHidden/>
              </w:rPr>
            </w:r>
            <w:r w:rsidR="00B81843">
              <w:rPr>
                <w:noProof/>
                <w:webHidden/>
              </w:rPr>
              <w:fldChar w:fldCharType="separate"/>
            </w:r>
            <w:r w:rsidR="00916619">
              <w:rPr>
                <w:noProof/>
                <w:webHidden/>
              </w:rPr>
              <w:t>16</w:t>
            </w:r>
            <w:r w:rsidR="00B81843">
              <w:rPr>
                <w:noProof/>
                <w:webHidden/>
              </w:rPr>
              <w:fldChar w:fldCharType="end"/>
            </w:r>
          </w:hyperlink>
        </w:p>
        <w:p w14:paraId="6CA9B650" w14:textId="77777777" w:rsidR="00B81843" w:rsidRDefault="006E4B24">
          <w:pPr>
            <w:pStyle w:val="Inhopg2"/>
            <w:rPr>
              <w:rFonts w:eastAsiaTheme="minorEastAsia"/>
              <w:noProof/>
              <w:sz w:val="24"/>
              <w:szCs w:val="24"/>
              <w:lang w:val="en-US" w:eastAsia="zh-CN"/>
            </w:rPr>
          </w:pPr>
          <w:hyperlink w:anchor="_Toc496524153" w:history="1">
            <w:r w:rsidR="00B81843" w:rsidRPr="00507706">
              <w:rPr>
                <w:rStyle w:val="Hyperlink"/>
                <w:noProof/>
              </w:rPr>
              <w:t>5.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3 \h </w:instrText>
            </w:r>
            <w:r w:rsidR="00B81843">
              <w:rPr>
                <w:noProof/>
                <w:webHidden/>
              </w:rPr>
            </w:r>
            <w:r w:rsidR="00B81843">
              <w:rPr>
                <w:noProof/>
                <w:webHidden/>
              </w:rPr>
              <w:fldChar w:fldCharType="separate"/>
            </w:r>
            <w:r w:rsidR="00916619">
              <w:rPr>
                <w:noProof/>
                <w:webHidden/>
              </w:rPr>
              <w:t>19</w:t>
            </w:r>
            <w:r w:rsidR="00B81843">
              <w:rPr>
                <w:noProof/>
                <w:webHidden/>
              </w:rPr>
              <w:fldChar w:fldCharType="end"/>
            </w:r>
          </w:hyperlink>
        </w:p>
        <w:p w14:paraId="45C40336" w14:textId="77777777" w:rsidR="00B81843" w:rsidRDefault="006E4B24">
          <w:pPr>
            <w:pStyle w:val="Inhopg2"/>
            <w:rPr>
              <w:rFonts w:eastAsiaTheme="minorEastAsia"/>
              <w:noProof/>
              <w:sz w:val="24"/>
              <w:szCs w:val="24"/>
              <w:lang w:val="en-US" w:eastAsia="zh-CN"/>
            </w:rPr>
          </w:pPr>
          <w:hyperlink w:anchor="_Toc496524154" w:history="1">
            <w:r w:rsidR="00B81843" w:rsidRPr="00507706">
              <w:rPr>
                <w:rStyle w:val="Hyperlink"/>
                <w:noProof/>
              </w:rPr>
              <w:t>5.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4 \h </w:instrText>
            </w:r>
            <w:r w:rsidR="00B81843">
              <w:rPr>
                <w:noProof/>
                <w:webHidden/>
              </w:rPr>
            </w:r>
            <w:r w:rsidR="00B81843">
              <w:rPr>
                <w:noProof/>
                <w:webHidden/>
              </w:rPr>
              <w:fldChar w:fldCharType="separate"/>
            </w:r>
            <w:r w:rsidR="00916619">
              <w:rPr>
                <w:noProof/>
                <w:webHidden/>
              </w:rPr>
              <w:t>19</w:t>
            </w:r>
            <w:r w:rsidR="00B81843">
              <w:rPr>
                <w:noProof/>
                <w:webHidden/>
              </w:rPr>
              <w:fldChar w:fldCharType="end"/>
            </w:r>
          </w:hyperlink>
        </w:p>
        <w:p w14:paraId="0BBC1B0B" w14:textId="77777777" w:rsidR="00B81843" w:rsidRDefault="006E4B24">
          <w:pPr>
            <w:pStyle w:val="Inhopg1"/>
            <w:rPr>
              <w:rFonts w:eastAsiaTheme="minorEastAsia"/>
              <w:b w:val="0"/>
              <w:noProof/>
              <w:sz w:val="24"/>
              <w:szCs w:val="24"/>
              <w:lang w:val="en-US" w:eastAsia="zh-CN"/>
            </w:rPr>
          </w:pPr>
          <w:hyperlink w:anchor="_Toc496524155" w:history="1">
            <w:r w:rsidR="00B81843" w:rsidRPr="00507706">
              <w:rPr>
                <w:rStyle w:val="Hyperlink"/>
                <w:noProof/>
              </w:rPr>
              <w:t>6</w:t>
            </w:r>
            <w:r w:rsidR="00B81843">
              <w:rPr>
                <w:rFonts w:eastAsiaTheme="minorEastAsia"/>
                <w:b w:val="0"/>
                <w:noProof/>
                <w:sz w:val="24"/>
                <w:szCs w:val="24"/>
                <w:lang w:val="en-US" w:eastAsia="zh-CN"/>
              </w:rPr>
              <w:tab/>
            </w:r>
            <w:r w:rsidR="00B81843" w:rsidRPr="00507706">
              <w:rPr>
                <w:rStyle w:val="Hyperlink"/>
                <w:noProof/>
              </w:rPr>
              <w:t>Specifieke terminologie en eigenschappen van Matlab</w:t>
            </w:r>
            <w:r w:rsidR="00B81843">
              <w:rPr>
                <w:noProof/>
                <w:webHidden/>
              </w:rPr>
              <w:tab/>
            </w:r>
            <w:r w:rsidR="00B81843">
              <w:rPr>
                <w:noProof/>
                <w:webHidden/>
              </w:rPr>
              <w:fldChar w:fldCharType="begin"/>
            </w:r>
            <w:r w:rsidR="00B81843">
              <w:rPr>
                <w:noProof/>
                <w:webHidden/>
              </w:rPr>
              <w:instrText xml:space="preserve"> PAGEREF _Toc496524155 \h </w:instrText>
            </w:r>
            <w:r w:rsidR="00B81843">
              <w:rPr>
                <w:noProof/>
                <w:webHidden/>
              </w:rPr>
            </w:r>
            <w:r w:rsidR="00B81843">
              <w:rPr>
                <w:noProof/>
                <w:webHidden/>
              </w:rPr>
              <w:fldChar w:fldCharType="separate"/>
            </w:r>
            <w:r w:rsidR="00916619">
              <w:rPr>
                <w:noProof/>
                <w:webHidden/>
              </w:rPr>
              <w:t>20</w:t>
            </w:r>
            <w:r w:rsidR="00B81843">
              <w:rPr>
                <w:noProof/>
                <w:webHidden/>
              </w:rPr>
              <w:fldChar w:fldCharType="end"/>
            </w:r>
          </w:hyperlink>
        </w:p>
        <w:p w14:paraId="4A66221A" w14:textId="77777777" w:rsidR="00B81843" w:rsidRDefault="006E4B24">
          <w:pPr>
            <w:pStyle w:val="Inhopg3"/>
            <w:rPr>
              <w:rFonts w:eastAsiaTheme="minorEastAsia"/>
              <w:i w:val="0"/>
              <w:noProof/>
              <w:sz w:val="24"/>
              <w:szCs w:val="24"/>
              <w:lang w:val="en-US" w:eastAsia="zh-CN"/>
            </w:rPr>
          </w:pPr>
          <w:hyperlink w:anchor="_Toc496524156" w:history="1">
            <w:r w:rsidR="00B81843" w:rsidRPr="00507706">
              <w:rPr>
                <w:rStyle w:val="Hyperlink"/>
                <w:noProof/>
              </w:rPr>
              <w:t>6.1.1</w:t>
            </w:r>
            <w:r w:rsidR="00B81843">
              <w:rPr>
                <w:rFonts w:eastAsiaTheme="minorEastAsia"/>
                <w:i w:val="0"/>
                <w:noProof/>
                <w:sz w:val="24"/>
                <w:szCs w:val="24"/>
                <w:lang w:val="en-US" w:eastAsia="zh-CN"/>
              </w:rPr>
              <w:tab/>
            </w:r>
            <w:r w:rsidR="00B81843" w:rsidRPr="00507706">
              <w:rPr>
                <w:rStyle w:val="Hyperlink"/>
                <w:noProof/>
              </w:rPr>
              <w:t>Dimensie</w:t>
            </w:r>
            <w:r w:rsidR="00B81843">
              <w:rPr>
                <w:noProof/>
                <w:webHidden/>
              </w:rPr>
              <w:tab/>
            </w:r>
            <w:r w:rsidR="00B81843">
              <w:rPr>
                <w:noProof/>
                <w:webHidden/>
              </w:rPr>
              <w:fldChar w:fldCharType="begin"/>
            </w:r>
            <w:r w:rsidR="00B81843">
              <w:rPr>
                <w:noProof/>
                <w:webHidden/>
              </w:rPr>
              <w:instrText xml:space="preserve"> PAGEREF _Toc496524156 \h </w:instrText>
            </w:r>
            <w:r w:rsidR="00B81843">
              <w:rPr>
                <w:noProof/>
                <w:webHidden/>
              </w:rPr>
            </w:r>
            <w:r w:rsidR="00B81843">
              <w:rPr>
                <w:noProof/>
                <w:webHidden/>
              </w:rPr>
              <w:fldChar w:fldCharType="separate"/>
            </w:r>
            <w:r w:rsidR="00916619">
              <w:rPr>
                <w:noProof/>
                <w:webHidden/>
              </w:rPr>
              <w:t>20</w:t>
            </w:r>
            <w:r w:rsidR="00B81843">
              <w:rPr>
                <w:noProof/>
                <w:webHidden/>
              </w:rPr>
              <w:fldChar w:fldCharType="end"/>
            </w:r>
          </w:hyperlink>
        </w:p>
        <w:p w14:paraId="4B37269F" w14:textId="77777777" w:rsidR="00B81843" w:rsidRDefault="006E4B24">
          <w:pPr>
            <w:pStyle w:val="Inhopg3"/>
            <w:rPr>
              <w:rFonts w:eastAsiaTheme="minorEastAsia"/>
              <w:i w:val="0"/>
              <w:noProof/>
              <w:sz w:val="24"/>
              <w:szCs w:val="24"/>
              <w:lang w:val="en-US" w:eastAsia="zh-CN"/>
            </w:rPr>
          </w:pPr>
          <w:hyperlink w:anchor="_Toc496524157" w:history="1">
            <w:r w:rsidR="00B81843" w:rsidRPr="00507706">
              <w:rPr>
                <w:rStyle w:val="Hyperlink"/>
                <w:noProof/>
              </w:rPr>
              <w:t>6.1.2</w:t>
            </w:r>
            <w:r w:rsidR="00B81843">
              <w:rPr>
                <w:rFonts w:eastAsiaTheme="minorEastAsia"/>
                <w:i w:val="0"/>
                <w:noProof/>
                <w:sz w:val="24"/>
                <w:szCs w:val="24"/>
                <w:lang w:val="en-US" w:eastAsia="zh-CN"/>
              </w:rPr>
              <w:tab/>
            </w:r>
            <w:r w:rsidR="00B81843" w:rsidRPr="00507706">
              <w:rPr>
                <w:rStyle w:val="Hyperlink"/>
                <w:noProof/>
              </w:rPr>
              <w:t>end</w:t>
            </w:r>
            <w:r w:rsidR="00B81843">
              <w:rPr>
                <w:noProof/>
                <w:webHidden/>
              </w:rPr>
              <w:tab/>
            </w:r>
            <w:r w:rsidR="00B81843">
              <w:rPr>
                <w:noProof/>
                <w:webHidden/>
              </w:rPr>
              <w:fldChar w:fldCharType="begin"/>
            </w:r>
            <w:r w:rsidR="00B81843">
              <w:rPr>
                <w:noProof/>
                <w:webHidden/>
              </w:rPr>
              <w:instrText xml:space="preserve"> PAGEREF _Toc496524157 \h </w:instrText>
            </w:r>
            <w:r w:rsidR="00B81843">
              <w:rPr>
                <w:noProof/>
                <w:webHidden/>
              </w:rPr>
            </w:r>
            <w:r w:rsidR="00B81843">
              <w:rPr>
                <w:noProof/>
                <w:webHidden/>
              </w:rPr>
              <w:fldChar w:fldCharType="separate"/>
            </w:r>
            <w:r w:rsidR="00916619">
              <w:rPr>
                <w:noProof/>
                <w:webHidden/>
              </w:rPr>
              <w:t>20</w:t>
            </w:r>
            <w:r w:rsidR="00B81843">
              <w:rPr>
                <w:noProof/>
                <w:webHidden/>
              </w:rPr>
              <w:fldChar w:fldCharType="end"/>
            </w:r>
          </w:hyperlink>
        </w:p>
        <w:p w14:paraId="1DD1802C" w14:textId="77777777" w:rsidR="00B81843" w:rsidRDefault="006E4B24">
          <w:pPr>
            <w:pStyle w:val="Inhopg3"/>
            <w:rPr>
              <w:rFonts w:eastAsiaTheme="minorEastAsia"/>
              <w:i w:val="0"/>
              <w:noProof/>
              <w:sz w:val="24"/>
              <w:szCs w:val="24"/>
              <w:lang w:val="en-US" w:eastAsia="zh-CN"/>
            </w:rPr>
          </w:pPr>
          <w:hyperlink w:anchor="_Toc496524158" w:history="1">
            <w:r w:rsidR="00B81843" w:rsidRPr="00507706">
              <w:rPr>
                <w:rStyle w:val="Hyperlink"/>
                <w:noProof/>
              </w:rPr>
              <w:t>6.1.3</w:t>
            </w:r>
            <w:r w:rsidR="00B81843">
              <w:rPr>
                <w:rFonts w:eastAsiaTheme="minorEastAsia"/>
                <w:i w:val="0"/>
                <w:noProof/>
                <w:sz w:val="24"/>
                <w:szCs w:val="24"/>
                <w:lang w:val="en-US" w:eastAsia="zh-CN"/>
              </w:rPr>
              <w:tab/>
            </w:r>
            <w:r w:rsidR="00B81843" w:rsidRPr="00507706">
              <w:rPr>
                <w:rStyle w:val="Hyperlink"/>
                <w:noProof/>
              </w:rPr>
              <w:t>Semicolon (;) puntkomma</w:t>
            </w:r>
            <w:r w:rsidR="00B81843">
              <w:rPr>
                <w:noProof/>
                <w:webHidden/>
              </w:rPr>
              <w:tab/>
            </w:r>
            <w:r w:rsidR="00B81843">
              <w:rPr>
                <w:noProof/>
                <w:webHidden/>
              </w:rPr>
              <w:fldChar w:fldCharType="begin"/>
            </w:r>
            <w:r w:rsidR="00B81843">
              <w:rPr>
                <w:noProof/>
                <w:webHidden/>
              </w:rPr>
              <w:instrText xml:space="preserve"> PAGEREF _Toc496524158 \h </w:instrText>
            </w:r>
            <w:r w:rsidR="00B81843">
              <w:rPr>
                <w:noProof/>
                <w:webHidden/>
              </w:rPr>
            </w:r>
            <w:r w:rsidR="00B81843">
              <w:rPr>
                <w:noProof/>
                <w:webHidden/>
              </w:rPr>
              <w:fldChar w:fldCharType="separate"/>
            </w:r>
            <w:r w:rsidR="00916619">
              <w:rPr>
                <w:noProof/>
                <w:webHidden/>
              </w:rPr>
              <w:t>20</w:t>
            </w:r>
            <w:r w:rsidR="00B81843">
              <w:rPr>
                <w:noProof/>
                <w:webHidden/>
              </w:rPr>
              <w:fldChar w:fldCharType="end"/>
            </w:r>
          </w:hyperlink>
        </w:p>
        <w:p w14:paraId="092EECBB" w14:textId="77777777" w:rsidR="00B81843" w:rsidRDefault="006E4B24">
          <w:pPr>
            <w:pStyle w:val="Inhopg3"/>
            <w:rPr>
              <w:rFonts w:eastAsiaTheme="minorEastAsia"/>
              <w:i w:val="0"/>
              <w:noProof/>
              <w:sz w:val="24"/>
              <w:szCs w:val="24"/>
              <w:lang w:val="en-US" w:eastAsia="zh-CN"/>
            </w:rPr>
          </w:pPr>
          <w:hyperlink w:anchor="_Toc496524159" w:history="1">
            <w:r w:rsidR="00B81843" w:rsidRPr="00507706">
              <w:rPr>
                <w:rStyle w:val="Hyperlink"/>
                <w:noProof/>
              </w:rPr>
              <w:t>6.1.4</w:t>
            </w:r>
            <w:r w:rsidR="00B81843">
              <w:rPr>
                <w:rFonts w:eastAsiaTheme="minorEastAsia"/>
                <w:i w:val="0"/>
                <w:noProof/>
                <w:sz w:val="24"/>
                <w:szCs w:val="24"/>
                <w:lang w:val="en-US" w:eastAsia="zh-CN"/>
              </w:rPr>
              <w:tab/>
            </w:r>
            <w:r w:rsidR="00B81843" w:rsidRPr="00507706">
              <w:rPr>
                <w:rStyle w:val="Hyperlink"/>
                <w:noProof/>
              </w:rPr>
              <w:t>Colon (:) (de dubbele punt)</w:t>
            </w:r>
            <w:r w:rsidR="00B81843">
              <w:rPr>
                <w:noProof/>
                <w:webHidden/>
              </w:rPr>
              <w:tab/>
            </w:r>
            <w:r w:rsidR="00B81843">
              <w:rPr>
                <w:noProof/>
                <w:webHidden/>
              </w:rPr>
              <w:fldChar w:fldCharType="begin"/>
            </w:r>
            <w:r w:rsidR="00B81843">
              <w:rPr>
                <w:noProof/>
                <w:webHidden/>
              </w:rPr>
              <w:instrText xml:space="preserve"> PAGEREF _Toc496524159 \h </w:instrText>
            </w:r>
            <w:r w:rsidR="00B81843">
              <w:rPr>
                <w:noProof/>
                <w:webHidden/>
              </w:rPr>
            </w:r>
            <w:r w:rsidR="00B81843">
              <w:rPr>
                <w:noProof/>
                <w:webHidden/>
              </w:rPr>
              <w:fldChar w:fldCharType="separate"/>
            </w:r>
            <w:r w:rsidR="00916619">
              <w:rPr>
                <w:noProof/>
                <w:webHidden/>
              </w:rPr>
              <w:t>21</w:t>
            </w:r>
            <w:r w:rsidR="00B81843">
              <w:rPr>
                <w:noProof/>
                <w:webHidden/>
              </w:rPr>
              <w:fldChar w:fldCharType="end"/>
            </w:r>
          </w:hyperlink>
        </w:p>
        <w:p w14:paraId="683C861E" w14:textId="77777777" w:rsidR="00B81843" w:rsidRDefault="006E4B24">
          <w:pPr>
            <w:pStyle w:val="Inhopg3"/>
            <w:rPr>
              <w:rFonts w:eastAsiaTheme="minorEastAsia"/>
              <w:i w:val="0"/>
              <w:noProof/>
              <w:sz w:val="24"/>
              <w:szCs w:val="24"/>
              <w:lang w:val="en-US" w:eastAsia="zh-CN"/>
            </w:rPr>
          </w:pPr>
          <w:hyperlink w:anchor="_Toc496524160" w:history="1">
            <w:r w:rsidR="00B81843" w:rsidRPr="00507706">
              <w:rPr>
                <w:rStyle w:val="Hyperlink"/>
                <w:noProof/>
              </w:rPr>
              <w:t>6.1.5</w:t>
            </w:r>
            <w:r w:rsidR="00B81843">
              <w:rPr>
                <w:rFonts w:eastAsiaTheme="minorEastAsia"/>
                <w:i w:val="0"/>
                <w:noProof/>
                <w:sz w:val="24"/>
                <w:szCs w:val="24"/>
                <w:lang w:val="en-US" w:eastAsia="zh-CN"/>
              </w:rPr>
              <w:tab/>
            </w:r>
            <w:r w:rsidR="00B81843" w:rsidRPr="00507706">
              <w:rPr>
                <w:rStyle w:val="Hyperlink"/>
                <w:noProof/>
              </w:rPr>
              <w:t>Index</w:t>
            </w:r>
            <w:r w:rsidR="00B81843">
              <w:rPr>
                <w:noProof/>
                <w:webHidden/>
              </w:rPr>
              <w:tab/>
            </w:r>
            <w:r w:rsidR="00B81843">
              <w:rPr>
                <w:noProof/>
                <w:webHidden/>
              </w:rPr>
              <w:fldChar w:fldCharType="begin"/>
            </w:r>
            <w:r w:rsidR="00B81843">
              <w:rPr>
                <w:noProof/>
                <w:webHidden/>
              </w:rPr>
              <w:instrText xml:space="preserve"> PAGEREF _Toc496524160 \h </w:instrText>
            </w:r>
            <w:r w:rsidR="00B81843">
              <w:rPr>
                <w:noProof/>
                <w:webHidden/>
              </w:rPr>
            </w:r>
            <w:r w:rsidR="00B81843">
              <w:rPr>
                <w:noProof/>
                <w:webHidden/>
              </w:rPr>
              <w:fldChar w:fldCharType="separate"/>
            </w:r>
            <w:r w:rsidR="00916619">
              <w:rPr>
                <w:noProof/>
                <w:webHidden/>
              </w:rPr>
              <w:t>22</w:t>
            </w:r>
            <w:r w:rsidR="00B81843">
              <w:rPr>
                <w:noProof/>
                <w:webHidden/>
              </w:rPr>
              <w:fldChar w:fldCharType="end"/>
            </w:r>
          </w:hyperlink>
        </w:p>
        <w:p w14:paraId="74F211F9" w14:textId="77777777" w:rsidR="00B81843" w:rsidRDefault="006E4B24">
          <w:pPr>
            <w:pStyle w:val="Inhopg2"/>
            <w:rPr>
              <w:rFonts w:eastAsiaTheme="minorEastAsia"/>
              <w:noProof/>
              <w:sz w:val="24"/>
              <w:szCs w:val="24"/>
              <w:lang w:val="en-US" w:eastAsia="zh-CN"/>
            </w:rPr>
          </w:pPr>
          <w:hyperlink w:anchor="_Toc496524161" w:history="1">
            <w:r w:rsidR="00B81843" w:rsidRPr="00507706">
              <w:rPr>
                <w:rStyle w:val="Hyperlink"/>
                <w:noProof/>
              </w:rPr>
              <w:t>6.2</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1 \h </w:instrText>
            </w:r>
            <w:r w:rsidR="00B81843">
              <w:rPr>
                <w:noProof/>
                <w:webHidden/>
              </w:rPr>
            </w:r>
            <w:r w:rsidR="00B81843">
              <w:rPr>
                <w:noProof/>
                <w:webHidden/>
              </w:rPr>
              <w:fldChar w:fldCharType="separate"/>
            </w:r>
            <w:r w:rsidR="00916619">
              <w:rPr>
                <w:noProof/>
                <w:webHidden/>
              </w:rPr>
              <w:t>22</w:t>
            </w:r>
            <w:r w:rsidR="00B81843">
              <w:rPr>
                <w:noProof/>
                <w:webHidden/>
              </w:rPr>
              <w:fldChar w:fldCharType="end"/>
            </w:r>
          </w:hyperlink>
        </w:p>
        <w:p w14:paraId="05A87EF0" w14:textId="77777777" w:rsidR="00B81843" w:rsidRDefault="006E4B24">
          <w:pPr>
            <w:pStyle w:val="Inhopg2"/>
            <w:rPr>
              <w:rFonts w:eastAsiaTheme="minorEastAsia"/>
              <w:noProof/>
              <w:sz w:val="24"/>
              <w:szCs w:val="24"/>
              <w:lang w:val="en-US" w:eastAsia="zh-CN"/>
            </w:rPr>
          </w:pPr>
          <w:hyperlink w:anchor="_Toc496524162" w:history="1">
            <w:r w:rsidR="00B81843" w:rsidRPr="00507706">
              <w:rPr>
                <w:rStyle w:val="Hyperlink"/>
                <w:noProof/>
              </w:rPr>
              <w:t>6.3</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2 \h </w:instrText>
            </w:r>
            <w:r w:rsidR="00B81843">
              <w:rPr>
                <w:noProof/>
                <w:webHidden/>
              </w:rPr>
            </w:r>
            <w:r w:rsidR="00B81843">
              <w:rPr>
                <w:noProof/>
                <w:webHidden/>
              </w:rPr>
              <w:fldChar w:fldCharType="separate"/>
            </w:r>
            <w:r w:rsidR="00916619">
              <w:rPr>
                <w:noProof/>
                <w:webHidden/>
              </w:rPr>
              <w:t>22</w:t>
            </w:r>
            <w:r w:rsidR="00B81843">
              <w:rPr>
                <w:noProof/>
                <w:webHidden/>
              </w:rPr>
              <w:fldChar w:fldCharType="end"/>
            </w:r>
          </w:hyperlink>
        </w:p>
        <w:p w14:paraId="2C1A6BDF" w14:textId="77777777" w:rsidR="00B81843" w:rsidRDefault="006E4B24">
          <w:pPr>
            <w:pStyle w:val="Inhopg1"/>
            <w:rPr>
              <w:rFonts w:eastAsiaTheme="minorEastAsia"/>
              <w:b w:val="0"/>
              <w:noProof/>
              <w:sz w:val="24"/>
              <w:szCs w:val="24"/>
              <w:lang w:val="en-US" w:eastAsia="zh-CN"/>
            </w:rPr>
          </w:pPr>
          <w:hyperlink w:anchor="_Toc496524163" w:history="1">
            <w:r w:rsidR="00B81843" w:rsidRPr="00507706">
              <w:rPr>
                <w:rStyle w:val="Hyperlink"/>
                <w:noProof/>
              </w:rPr>
              <w:t>7</w:t>
            </w:r>
            <w:r w:rsidR="00B81843">
              <w:rPr>
                <w:rFonts w:eastAsiaTheme="minorEastAsia"/>
                <w:b w:val="0"/>
                <w:noProof/>
                <w:sz w:val="24"/>
                <w:szCs w:val="24"/>
                <w:lang w:val="en-US" w:eastAsia="zh-CN"/>
              </w:rPr>
              <w:tab/>
            </w:r>
            <w:r w:rsidR="00B81843" w:rsidRPr="00507706">
              <w:rPr>
                <w:rStyle w:val="Hyperlink"/>
                <w:noProof/>
              </w:rPr>
              <w:t>Handige Matlab functies</w:t>
            </w:r>
            <w:r w:rsidR="00B81843">
              <w:rPr>
                <w:noProof/>
                <w:webHidden/>
              </w:rPr>
              <w:tab/>
            </w:r>
            <w:r w:rsidR="00B81843">
              <w:rPr>
                <w:noProof/>
                <w:webHidden/>
              </w:rPr>
              <w:fldChar w:fldCharType="begin"/>
            </w:r>
            <w:r w:rsidR="00B81843">
              <w:rPr>
                <w:noProof/>
                <w:webHidden/>
              </w:rPr>
              <w:instrText xml:space="preserve"> PAGEREF _Toc496524163 \h </w:instrText>
            </w:r>
            <w:r w:rsidR="00B81843">
              <w:rPr>
                <w:noProof/>
                <w:webHidden/>
              </w:rPr>
            </w:r>
            <w:r w:rsidR="00B81843">
              <w:rPr>
                <w:noProof/>
                <w:webHidden/>
              </w:rPr>
              <w:fldChar w:fldCharType="separate"/>
            </w:r>
            <w:r w:rsidR="00916619">
              <w:rPr>
                <w:noProof/>
                <w:webHidden/>
              </w:rPr>
              <w:t>23</w:t>
            </w:r>
            <w:r w:rsidR="00B81843">
              <w:rPr>
                <w:noProof/>
                <w:webHidden/>
              </w:rPr>
              <w:fldChar w:fldCharType="end"/>
            </w:r>
          </w:hyperlink>
        </w:p>
        <w:p w14:paraId="0CA903B6" w14:textId="77777777" w:rsidR="00B81843" w:rsidRDefault="006E4B24">
          <w:pPr>
            <w:pStyle w:val="Inhopg2"/>
            <w:rPr>
              <w:rFonts w:eastAsiaTheme="minorEastAsia"/>
              <w:noProof/>
              <w:sz w:val="24"/>
              <w:szCs w:val="24"/>
              <w:lang w:val="en-US" w:eastAsia="zh-CN"/>
            </w:rPr>
          </w:pPr>
          <w:hyperlink w:anchor="_Toc496524164" w:history="1">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4 \h </w:instrText>
            </w:r>
            <w:r w:rsidR="00B81843">
              <w:rPr>
                <w:noProof/>
                <w:webHidden/>
              </w:rPr>
            </w:r>
            <w:r w:rsidR="00B81843">
              <w:rPr>
                <w:noProof/>
                <w:webHidden/>
              </w:rPr>
              <w:fldChar w:fldCharType="separate"/>
            </w:r>
            <w:r w:rsidR="00916619">
              <w:rPr>
                <w:noProof/>
                <w:webHidden/>
              </w:rPr>
              <w:t>24</w:t>
            </w:r>
            <w:r w:rsidR="00B81843">
              <w:rPr>
                <w:noProof/>
                <w:webHidden/>
              </w:rPr>
              <w:fldChar w:fldCharType="end"/>
            </w:r>
          </w:hyperlink>
        </w:p>
        <w:p w14:paraId="4B000B59" w14:textId="77777777" w:rsidR="00B81843" w:rsidRDefault="006E4B24">
          <w:pPr>
            <w:pStyle w:val="Inhopg2"/>
            <w:rPr>
              <w:rFonts w:eastAsiaTheme="minorEastAsia"/>
              <w:noProof/>
              <w:sz w:val="24"/>
              <w:szCs w:val="24"/>
              <w:lang w:val="en-US" w:eastAsia="zh-CN"/>
            </w:rPr>
          </w:pPr>
          <w:hyperlink w:anchor="_Toc496524165" w:history="1">
            <w:r w:rsidR="00B81843" w:rsidRPr="00507706">
              <w:rPr>
                <w:rStyle w:val="Hyperlink"/>
                <w:noProof/>
              </w:rPr>
              <w:t>7.1</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5 \h </w:instrText>
            </w:r>
            <w:r w:rsidR="00B81843">
              <w:rPr>
                <w:noProof/>
                <w:webHidden/>
              </w:rPr>
            </w:r>
            <w:r w:rsidR="00B81843">
              <w:rPr>
                <w:noProof/>
                <w:webHidden/>
              </w:rPr>
              <w:fldChar w:fldCharType="separate"/>
            </w:r>
            <w:r w:rsidR="00916619">
              <w:rPr>
                <w:noProof/>
                <w:webHidden/>
              </w:rPr>
              <w:t>24</w:t>
            </w:r>
            <w:r w:rsidR="00B81843">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6524143"/>
      <w:r w:rsidR="00257B09">
        <w:lastRenderedPageBreak/>
        <w:t>Versiebeheer</w:t>
      </w:r>
      <w:bookmarkStart w:id="2" w:name="_GoBack"/>
      <w:bookmarkEnd w:id="0"/>
      <w:bookmarkEnd w:id="1"/>
      <w:bookmarkEnd w:id="2"/>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r>
              <w:t>0.1</w:t>
            </w:r>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r>
              <w:t>13-09-2017</w:t>
            </w:r>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r>
              <w:t xml:space="preserve">Under </w:t>
            </w:r>
            <w:proofErr w:type="spellStart"/>
            <w:r>
              <w:t>construction</w:t>
            </w:r>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r>
              <w:t>Bart van Trigt</w:t>
            </w:r>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w:t>
            </w:r>
            <w:proofErr w:type="spellStart"/>
            <w:r>
              <w:t>Chadier</w:t>
            </w:r>
            <w:proofErr w:type="spellEnd"/>
            <w:r>
              <w:t xml:space="preserve"> Wilson </w:t>
            </w:r>
            <w:r w:rsidR="00771438">
              <w:t xml:space="preserve">en </w:t>
            </w:r>
            <w:proofErr w:type="spellStart"/>
            <w:r w:rsidR="00771438">
              <w:t>Denice</w:t>
            </w:r>
            <w:proofErr w:type="spellEnd"/>
            <w:r w:rsidR="00771438">
              <w:t xml:space="preserv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 xml:space="preserve">Mark </w:t>
            </w:r>
            <w:proofErr w:type="spellStart"/>
            <w:r>
              <w:t>Schrauwen</w:t>
            </w:r>
            <w:proofErr w:type="spellEnd"/>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2DBEDC98" w:rsidR="00CC3ABE" w:rsidRDefault="006D6AD8">
            <w:r>
              <w:t>0.6</w:t>
            </w:r>
          </w:p>
        </w:tc>
        <w:tc>
          <w:tcPr>
            <w:tcW w:w="1349" w:type="dxa"/>
            <w:tcBorders>
              <w:top w:val="single" w:sz="4" w:space="0" w:color="auto"/>
              <w:left w:val="single" w:sz="4" w:space="0" w:color="auto"/>
              <w:bottom w:val="single" w:sz="4" w:space="0" w:color="auto"/>
              <w:right w:val="single" w:sz="4" w:space="0" w:color="auto"/>
            </w:tcBorders>
          </w:tcPr>
          <w:p w14:paraId="1569D026" w14:textId="7CE164DD" w:rsidR="00CC3ABE" w:rsidRDefault="006D6AD8">
            <w:r>
              <w:t>23-10-2017</w:t>
            </w:r>
          </w:p>
        </w:tc>
        <w:tc>
          <w:tcPr>
            <w:tcW w:w="5103" w:type="dxa"/>
            <w:tcBorders>
              <w:top w:val="single" w:sz="4" w:space="0" w:color="auto"/>
              <w:left w:val="single" w:sz="4" w:space="0" w:color="auto"/>
              <w:bottom w:val="single" w:sz="4" w:space="0" w:color="auto"/>
              <w:right w:val="single" w:sz="4" w:space="0" w:color="auto"/>
            </w:tcBorders>
          </w:tcPr>
          <w:p w14:paraId="1762F3EF" w14:textId="6C475545" w:rsidR="00CC3ABE" w:rsidRDefault="006D6AD8" w:rsidP="006D6AD8">
            <w:r>
              <w:t xml:space="preserve">Opmerkingen Herre, Mark, </w:t>
            </w:r>
            <w:proofErr w:type="spellStart"/>
            <w:r>
              <w:t>Chadier</w:t>
            </w:r>
            <w:proofErr w:type="spellEnd"/>
            <w:r>
              <w:t xml:space="preserve"> en </w:t>
            </w:r>
            <w:proofErr w:type="spellStart"/>
            <w:r>
              <w:t>Denice</w:t>
            </w:r>
            <w:proofErr w:type="spellEnd"/>
            <w:r>
              <w:t xml:space="preserve"> verwerkt</w:t>
            </w:r>
          </w:p>
        </w:tc>
        <w:tc>
          <w:tcPr>
            <w:tcW w:w="1837" w:type="dxa"/>
            <w:tcBorders>
              <w:top w:val="single" w:sz="4" w:space="0" w:color="auto"/>
              <w:left w:val="single" w:sz="4" w:space="0" w:color="auto"/>
              <w:bottom w:val="single" w:sz="4" w:space="0" w:color="auto"/>
              <w:right w:val="single" w:sz="4" w:space="0" w:color="auto"/>
            </w:tcBorders>
          </w:tcPr>
          <w:p w14:paraId="4A34DF28" w14:textId="4BE9DEBA" w:rsidR="00CC3ABE" w:rsidRDefault="006D6AD8">
            <w:r>
              <w:t xml:space="preserve">Bart van Trigt </w:t>
            </w:r>
          </w:p>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3" w:name="_Toc496524144"/>
      <w:r>
        <w:lastRenderedPageBreak/>
        <w:t>Inleiding</w:t>
      </w:r>
      <w:bookmarkEnd w:id="3"/>
    </w:p>
    <w:p w14:paraId="3CA5D64C" w14:textId="77777777" w:rsidR="00D91693" w:rsidRDefault="00D91693" w:rsidP="00D91693">
      <w:r>
        <w:t>V</w:t>
      </w:r>
      <w:r w:rsidRPr="008D639A">
        <w:t>orige wee</w:t>
      </w:r>
      <w:r>
        <w:t>k</w:t>
      </w:r>
      <w:r w:rsidRPr="008D639A">
        <w:t xml:space="preserve"> </w:t>
      </w:r>
      <w:r>
        <w:t xml:space="preserve">heb je kennis gemaakt met MATLAB. Als het goed is weet je nu waarom jij als bewegingstechnoloog MATLAB moet gebruiken. Vorige week heb je geleerd wat operatoren zijn, hoe je kan debuggen, hoe je vectoren maakt in MATLAB, standaard functies in MATLAB gebruikt en je hebt al een keer een functie zelf gemaakt! We gaan in deze reader verder met het maken van een functie. Tot nu toe heb je makkelijke functies gemaakt; je gaf een input en er kwam een output uit. Maar wat nu als we bijvoorbeeld een formule hebben die meerdere </w:t>
      </w:r>
      <w:proofErr w:type="spellStart"/>
      <w:r>
        <w:t>inputs</w:t>
      </w:r>
      <w:proofErr w:type="spellEnd"/>
      <w:r>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 xml:space="preserve">In eigenwoorden uitleggen wat een functie in </w:t>
      </w:r>
      <w:proofErr w:type="spellStart"/>
      <w:r>
        <w:rPr>
          <w:rFonts w:eastAsia="Times New Roman" w:cs="Calibri"/>
        </w:rPr>
        <w:t>Matlab</w:t>
      </w:r>
      <w:proofErr w:type="spellEnd"/>
      <w:r>
        <w:rPr>
          <w:rFonts w:eastAsia="Times New Roman" w:cs="Calibri"/>
        </w:rPr>
        <w:t xml:space="preserve">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 xml:space="preserve">Gebruik maken van standaard functies in </w:t>
      </w:r>
      <w:proofErr w:type="spellStart"/>
      <w:r>
        <w:rPr>
          <w:rFonts w:eastAsia="Times New Roman" w:cs="Calibri"/>
        </w:rPr>
        <w:t>Matlab</w:t>
      </w:r>
      <w:proofErr w:type="spellEnd"/>
      <w:r>
        <w:rPr>
          <w:rFonts w:eastAsia="Times New Roman" w:cs="Calibri"/>
        </w:rPr>
        <w:t>.</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w:t>
      </w:r>
      <w:proofErr w:type="spellStart"/>
      <w:r w:rsidR="00616656" w:rsidRPr="00CF33C1">
        <w:rPr>
          <w:rFonts w:eastAsia="Times New Roman" w:cs="Calibri"/>
        </w:rPr>
        <w:t>Matlab</w:t>
      </w:r>
      <w:proofErr w:type="spellEnd"/>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645E5969" w:rsidR="00616656" w:rsidRDefault="000F5FED" w:rsidP="00616656">
      <w:pPr>
        <w:numPr>
          <w:ilvl w:val="0"/>
          <w:numId w:val="1"/>
        </w:numPr>
        <w:contextualSpacing/>
        <w:rPr>
          <w:rFonts w:eastAsia="Times New Roman" w:cs="Calibri"/>
        </w:rPr>
      </w:pPr>
      <w:proofErr w:type="spellStart"/>
      <w:r>
        <w:rPr>
          <w:rFonts w:eastAsia="Times New Roman" w:cs="Calibri"/>
        </w:rPr>
        <w:t>Matlab</w:t>
      </w:r>
      <w:proofErr w:type="spellEnd"/>
      <w:r>
        <w:rPr>
          <w:rFonts w:eastAsia="Times New Roman" w:cs="Calibri"/>
        </w:rPr>
        <w:t xml:space="preserve"> terminologie interpreteren en i</w:t>
      </w:r>
      <w:r w:rsidR="000818D4">
        <w:rPr>
          <w:rFonts w:eastAsia="Times New Roman" w:cs="Calibri"/>
        </w:rPr>
        <w:t xml:space="preserve">n </w:t>
      </w:r>
      <w:r>
        <w:rPr>
          <w:rFonts w:eastAsia="Times New Roman" w:cs="Calibri"/>
        </w:rPr>
        <w:t>eigenwoorden</w:t>
      </w:r>
      <w:r w:rsidR="000818D4">
        <w:rPr>
          <w:rFonts w:eastAsia="Times New Roman" w:cs="Calibri"/>
        </w:rPr>
        <w:t xml:space="preserve"> uitleggen, zoals:</w:t>
      </w:r>
      <w:r w:rsidR="00616656" w:rsidRPr="00CF33C1">
        <w:rPr>
          <w:rFonts w:eastAsia="Times New Roman" w:cs="Calibri"/>
        </w:rPr>
        <w:t xml:space="preserve"> colon, operator, indices, etc.</w:t>
      </w:r>
    </w:p>
    <w:p w14:paraId="5BB8595E" w14:textId="45CC57B6" w:rsidR="00321A28" w:rsidRPr="00CF33C1" w:rsidRDefault="00321A28" w:rsidP="00616656">
      <w:pPr>
        <w:numPr>
          <w:ilvl w:val="0"/>
          <w:numId w:val="1"/>
        </w:numPr>
        <w:contextualSpacing/>
        <w:rPr>
          <w:rFonts w:eastAsia="Times New Roman" w:cs="Calibri"/>
        </w:rPr>
      </w:pPr>
      <w:r>
        <w:rPr>
          <w:rFonts w:eastAsia="Times New Roman" w:cs="Calibri"/>
        </w:rPr>
        <w:t xml:space="preserve">De help functie raadplegen en uitleggen waarom deze belangrijk is bij het gebruik van </w:t>
      </w:r>
      <w:proofErr w:type="spellStart"/>
      <w:r>
        <w:rPr>
          <w:rFonts w:eastAsia="Times New Roman" w:cs="Calibri"/>
        </w:rPr>
        <w:t>Matlab</w:t>
      </w:r>
      <w:proofErr w:type="spellEnd"/>
      <w:r>
        <w:rPr>
          <w:rFonts w:eastAsia="Times New Roman" w:cs="Calibri"/>
        </w:rPr>
        <w:t>.</w:t>
      </w:r>
    </w:p>
    <w:p w14:paraId="34326361" w14:textId="77777777" w:rsidR="00616656" w:rsidRDefault="00616656" w:rsidP="0016268D"/>
    <w:p w14:paraId="0400D627"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742A6FD8" w14:textId="7732D3D6" w:rsidR="00F56FEB" w:rsidRDefault="00F56FEB" w:rsidP="00F56FEB">
      <w:pPr>
        <w:pStyle w:val="Kop1"/>
      </w:pPr>
      <w:r w:rsidRPr="00155E07">
        <w:br w:type="page"/>
      </w:r>
      <w:bookmarkStart w:id="4" w:name="_Toc496524145"/>
      <w:r>
        <w:lastRenderedPageBreak/>
        <w:t>Herhaling vorige week</w:t>
      </w:r>
      <w:bookmarkEnd w:id="4"/>
    </w:p>
    <w:p w14:paraId="7BE201D0" w14:textId="228FD330" w:rsidR="0016268D"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r w:rsidR="007E1808">
        <w:t xml:space="preserve"> We gaan in deze reader</w:t>
      </w:r>
      <w:r w:rsidR="00155E07">
        <w:t xml:space="preserve"> </w:t>
      </w:r>
      <w:r w:rsidR="007E1808">
        <w:t xml:space="preserve">meer leren over functies met meerdere </w:t>
      </w:r>
      <w:proofErr w:type="spellStart"/>
      <w:r w:rsidR="007E1808">
        <w:t>inputs</w:t>
      </w:r>
      <w:proofErr w:type="spellEnd"/>
      <w:r w:rsidR="007E1808">
        <w:t xml:space="preserve"> en </w:t>
      </w:r>
      <w:proofErr w:type="spellStart"/>
      <w:r w:rsidR="007E1808">
        <w:t>outputs</w:t>
      </w:r>
      <w:proofErr w:type="spellEnd"/>
      <w:r w:rsidR="007E1808">
        <w:t xml:space="preserve">. </w:t>
      </w:r>
      <w:r w:rsidR="00155E07">
        <w:t xml:space="preserve">Succes! </w:t>
      </w:r>
    </w:p>
    <w:p w14:paraId="20B913A1" w14:textId="77777777" w:rsidR="001D239E" w:rsidRDefault="001D239E"/>
    <w:p w14:paraId="4803A610" w14:textId="77777777" w:rsidR="0016268D" w:rsidRDefault="0016268D" w:rsidP="0016268D">
      <w:pPr>
        <w:pStyle w:val="Kop1"/>
      </w:pPr>
      <w:bookmarkStart w:id="5" w:name="_Toc496524146"/>
      <w:r>
        <w:t xml:space="preserve">Functies met meerdere </w:t>
      </w:r>
      <w:proofErr w:type="spellStart"/>
      <w:r>
        <w:t>outputs</w:t>
      </w:r>
      <w:bookmarkEnd w:id="5"/>
      <w:proofErr w:type="spellEnd"/>
    </w:p>
    <w:p w14:paraId="470B12ED" w14:textId="280A4200" w:rsidR="009D4C4C" w:rsidRDefault="009D4C4C" w:rsidP="0016268D">
      <w:r>
        <w:t>We beginnen met een functie die meerder</w:t>
      </w:r>
      <w:r w:rsidR="0042797C">
        <w:t>e</w:t>
      </w:r>
      <w:r>
        <w:t xml:space="preserve"> </w:t>
      </w:r>
      <w:proofErr w:type="spellStart"/>
      <w:r>
        <w:t>outputs</w:t>
      </w:r>
      <w:proofErr w:type="spellEnd"/>
      <w:r>
        <w:t xml:space="preserve"> geeft. Stel je wilt bij een 100</w:t>
      </w:r>
      <w:r w:rsidR="00A00825">
        <w:t xml:space="preserve"> </w:t>
      </w:r>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F74EFE">
        <w:t>de</w:t>
      </w:r>
      <w:r w:rsidR="006965E7">
        <w:t xml:space="preserve">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171DB90F" w:rsidR="007C7307" w:rsidRDefault="007C7307" w:rsidP="0016268D">
      <w:r w:rsidRPr="007C7307">
        <w:rPr>
          <w:b/>
        </w:rPr>
        <w:t>Wat is een index?</w:t>
      </w:r>
      <w:r>
        <w:br/>
      </w:r>
      <w:r w:rsidR="009D6B9C">
        <w:t xml:space="preserve">Voordat we het gaan berekenen waar de snelheid van </w:t>
      </w:r>
      <w:proofErr w:type="spellStart"/>
      <w:r w:rsidR="009D6B9C">
        <w:t>Usain</w:t>
      </w:r>
      <w:proofErr w:type="spellEnd"/>
      <w:r w:rsidR="009D6B9C">
        <w:t xml:space="preserve"> Bolt maximaal is moeten we weten wat een index is. Index betekend letterlijk dat je waardes selecteert die horen bij bepaalde elementen.</w:t>
      </w:r>
      <w:r w:rsidR="00F74EFE">
        <w:t xml:space="preserve"> In figuur 2 zie je een vector x.</w:t>
      </w:r>
      <w:r w:rsidR="009D6B9C">
        <w:t xml:space="preserve"> Je </w:t>
      </w:r>
      <w:r w:rsidR="0016268D">
        <w:t xml:space="preserve">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w:t>
      </w:r>
      <w:r w:rsidR="009D6B9C">
        <w:t>tussen de haakjes is</w:t>
      </w:r>
      <w:r w:rsidR="0016268D">
        <w:t xml:space="preserve"> hier de index. </w:t>
      </w:r>
      <w:r>
        <w:t>Dus wanneer je van het onderstaande plaatje 5 stapjes telt zie je dat je bij 8 uitkomt.</w:t>
      </w:r>
    </w:p>
    <w:p w14:paraId="60479724" w14:textId="77777777" w:rsidR="009D6B9C" w:rsidRDefault="007C7307" w:rsidP="009D6B9C">
      <w:pPr>
        <w:keepNext/>
      </w:pPr>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1825625"/>
                    </a:xfrm>
                    <a:prstGeom prst="rect">
                      <a:avLst/>
                    </a:prstGeom>
                  </pic:spPr>
                </pic:pic>
              </a:graphicData>
            </a:graphic>
          </wp:inline>
        </w:drawing>
      </w:r>
    </w:p>
    <w:p w14:paraId="2FA952E0" w14:textId="67433857" w:rsidR="00203A26" w:rsidRDefault="009D6B9C" w:rsidP="009D6B9C">
      <w:pPr>
        <w:pStyle w:val="Bijschrift"/>
      </w:pPr>
      <w:r>
        <w:t xml:space="preserve">Figuur </w:t>
      </w:r>
      <w:r w:rsidR="006E4B24">
        <w:fldChar w:fldCharType="begin"/>
      </w:r>
      <w:r w:rsidR="006E4B24">
        <w:instrText xml:space="preserve"> SEQ Figuur \* ARABIC </w:instrText>
      </w:r>
      <w:r w:rsidR="006E4B24">
        <w:fldChar w:fldCharType="separate"/>
      </w:r>
      <w:r w:rsidR="00916619">
        <w:rPr>
          <w:noProof/>
        </w:rPr>
        <w:t>1</w:t>
      </w:r>
      <w:r w:rsidR="006E4B24">
        <w:rPr>
          <w:noProof/>
        </w:rPr>
        <w:fldChar w:fldCharType="end"/>
      </w:r>
      <w:r>
        <w:t xml:space="preserve"> Hierboven is een vector x te zien, doormiddel van de index op te vragen tussen haakjes krijg je de waarde 8 hieruit. </w:t>
      </w:r>
    </w:p>
    <w:p w14:paraId="4844D342" w14:textId="75D2EA03" w:rsidR="007C7307" w:rsidRDefault="005E5158" w:rsidP="0016268D">
      <w:r>
        <w:t>Je kan het ook op de ander kant op doe</w:t>
      </w:r>
      <w:r w:rsidR="00E43385">
        <w:t xml:space="preserve">n, stel je wilt weten welke index bij </w:t>
      </w:r>
      <w:r>
        <w:t xml:space="preserve">8 hoort </w:t>
      </w:r>
      <w:r w:rsidR="00E43385">
        <w:t xml:space="preserve">dan kan je het volgende doen (zie figuur 3). Je zoekt naar de waarde 8 en daar komt de index 5 uit. </w:t>
      </w:r>
      <w:r>
        <w:t xml:space="preserve"> </w:t>
      </w:r>
    </w:p>
    <w:p w14:paraId="58AA6A68" w14:textId="77777777" w:rsidR="00184865" w:rsidRDefault="00E43385" w:rsidP="00184865">
      <w:pPr>
        <w:keepNext/>
      </w:pPr>
      <w:r w:rsidRPr="00E43385">
        <w:rPr>
          <w:noProof/>
          <w:lang w:eastAsia="nl-NL"/>
        </w:rPr>
        <w:drawing>
          <wp:inline distT="0" distB="0" distL="0" distR="0" wp14:anchorId="265C5C2A" wp14:editId="7A306059">
            <wp:extent cx="5760720" cy="87058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870585"/>
                    </a:xfrm>
                    <a:prstGeom prst="rect">
                      <a:avLst/>
                    </a:prstGeom>
                  </pic:spPr>
                </pic:pic>
              </a:graphicData>
            </a:graphic>
          </wp:inline>
        </w:drawing>
      </w:r>
    </w:p>
    <w:p w14:paraId="463BFDEF" w14:textId="10D0918C" w:rsidR="005E5158" w:rsidRDefault="00184865" w:rsidP="00184865">
      <w:pPr>
        <w:pStyle w:val="Bijschrift"/>
      </w:pPr>
      <w:r>
        <w:t xml:space="preserve">Figuur </w:t>
      </w:r>
      <w:r w:rsidR="006E4B24">
        <w:fldChar w:fldCharType="begin"/>
      </w:r>
      <w:r w:rsidR="006E4B24">
        <w:instrText xml:space="preserve"> SEQ Figuur \* ARABIC </w:instrText>
      </w:r>
      <w:r w:rsidR="006E4B24">
        <w:fldChar w:fldCharType="separate"/>
      </w:r>
      <w:r w:rsidR="00916619">
        <w:rPr>
          <w:noProof/>
        </w:rPr>
        <w:t>2</w:t>
      </w:r>
      <w:r w:rsidR="006E4B24">
        <w:rPr>
          <w:noProof/>
        </w:rPr>
        <w:fldChar w:fldCharType="end"/>
      </w:r>
    </w:p>
    <w:p w14:paraId="3C3B4F2D" w14:textId="77777777" w:rsidR="005E5158" w:rsidRDefault="005E5158" w:rsidP="0016268D"/>
    <w:p w14:paraId="29BFCC0C" w14:textId="074178A8" w:rsidR="0060031A" w:rsidRDefault="0060031A" w:rsidP="0016268D">
      <w:r>
        <w:t xml:space="preserve">Het kan veel tijdkosten, wanneer je een hele lange vector hebt, om de maximale waarde te vinden. Door gebruikt te maken van de functie max() krijg je daar meteen de </w:t>
      </w:r>
      <w:proofErr w:type="spellStart"/>
      <w:r>
        <w:t>hoogstewaarde</w:t>
      </w:r>
      <w:proofErr w:type="spellEnd"/>
      <w:r>
        <w:t xml:space="preserve"> uit. Wanneer je die hebt kan je met </w:t>
      </w:r>
      <w:proofErr w:type="spellStart"/>
      <w:r>
        <w:t>find</w:t>
      </w:r>
      <w:proofErr w:type="spellEnd"/>
      <w:r>
        <w:t>(x==</w:t>
      </w:r>
      <w:r w:rsidRPr="007E1808">
        <w:rPr>
          <w:i/>
        </w:rPr>
        <w:t xml:space="preserve">’de </w:t>
      </w:r>
      <w:r w:rsidR="007E1808" w:rsidRPr="007E1808">
        <w:rPr>
          <w:i/>
        </w:rPr>
        <w:t>gevonden</w:t>
      </w:r>
      <w:r w:rsidRPr="007E1808">
        <w:rPr>
          <w:i/>
        </w:rPr>
        <w:t xml:space="preserve"> waarde’</w:t>
      </w:r>
      <w:r>
        <w:t xml:space="preserve">) invullen en weet je het index cijfer van die maximale waarde.  </w:t>
      </w:r>
    </w:p>
    <w:p w14:paraId="2B4152B2" w14:textId="40267D12" w:rsidR="0060031A" w:rsidRPr="0060031A" w:rsidRDefault="0060031A" w:rsidP="0016268D">
      <w:pPr>
        <w:rPr>
          <w:b/>
        </w:rPr>
      </w:pPr>
      <w:r w:rsidRPr="0060031A">
        <w:rPr>
          <w:b/>
        </w:rPr>
        <w:lastRenderedPageBreak/>
        <w:t>Voer</w:t>
      </w:r>
      <w:r>
        <w:rPr>
          <w:b/>
        </w:rPr>
        <w:t xml:space="preserve"> het onderstaande commando uit, wat krijg je als antwoord? </w:t>
      </w:r>
    </w:p>
    <w:p w14:paraId="49CF4928" w14:textId="77777777" w:rsidR="00184865" w:rsidRDefault="0060031A" w:rsidP="00184865">
      <w:pPr>
        <w:keepNext/>
        <w:jc w:val="center"/>
      </w:pPr>
      <w:r w:rsidRPr="0060031A">
        <w:rPr>
          <w:noProof/>
          <w:lang w:eastAsia="nl-NL"/>
        </w:rPr>
        <w:drawing>
          <wp:inline distT="0" distB="0" distL="0" distR="0" wp14:anchorId="72BC0E69" wp14:editId="3381B547">
            <wp:extent cx="2197100" cy="9906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97100" cy="990600"/>
                    </a:xfrm>
                    <a:prstGeom prst="rect">
                      <a:avLst/>
                    </a:prstGeom>
                  </pic:spPr>
                </pic:pic>
              </a:graphicData>
            </a:graphic>
          </wp:inline>
        </w:drawing>
      </w:r>
    </w:p>
    <w:p w14:paraId="42212925" w14:textId="6B5F5839" w:rsidR="0060031A" w:rsidRDefault="00184865" w:rsidP="00184865">
      <w:pPr>
        <w:pStyle w:val="Bijschrift"/>
        <w:jc w:val="center"/>
      </w:pPr>
      <w:r>
        <w:t xml:space="preserve">Figuur </w:t>
      </w:r>
      <w:r w:rsidR="006E4B24">
        <w:fldChar w:fldCharType="begin"/>
      </w:r>
      <w:r w:rsidR="006E4B24">
        <w:instrText xml:space="preserve"> SEQ Figuur \* ARABIC </w:instrText>
      </w:r>
      <w:r w:rsidR="006E4B24">
        <w:fldChar w:fldCharType="separate"/>
      </w:r>
      <w:r w:rsidR="00916619">
        <w:rPr>
          <w:noProof/>
        </w:rPr>
        <w:t>3</w:t>
      </w:r>
      <w:r w:rsidR="006E4B24">
        <w:rPr>
          <w:noProof/>
        </w:rPr>
        <w:fldChar w:fldCharType="end"/>
      </w:r>
    </w:p>
    <w:p w14:paraId="2FE36833" w14:textId="77777777" w:rsidR="0060031A" w:rsidRDefault="0060031A" w:rsidP="0016268D"/>
    <w:p w14:paraId="058A041C" w14:textId="6738E657" w:rsidR="003361F9" w:rsidRDefault="0060031A" w:rsidP="0016268D">
      <w:r>
        <w:t>Z</w:t>
      </w:r>
      <w:r w:rsidR="003361F9">
        <w:t>oals je verwacht had zal je nu als indexwaarde 5 vinden</w:t>
      </w:r>
      <w:r>
        <w:t xml:space="preserve">. Maar dit kost veel programmeer regels en daarom </w:t>
      </w:r>
      <w:r w:rsidR="000C209A">
        <w:t xml:space="preserve">is er bedacht om aan een functie meerdere </w:t>
      </w:r>
      <w:proofErr w:type="spellStart"/>
      <w:r w:rsidR="000C209A">
        <w:t>outputs</w:t>
      </w:r>
      <w:proofErr w:type="spellEnd"/>
      <w:r w:rsidR="000C209A">
        <w:t xml:space="preserve"> mee te geven.</w:t>
      </w:r>
      <w:r w:rsidR="003749BE">
        <w:t xml:space="preserve"> </w:t>
      </w:r>
      <w:r w:rsidR="003361F9">
        <w:t xml:space="preserve">Dit </w:t>
      </w:r>
      <w:r w:rsidR="000C209A">
        <w:t xml:space="preserve">kan je doen met blokhaken voor de functie aanvraag te zetten en </w:t>
      </w:r>
      <w:r w:rsidR="003361F9">
        <w:t>ziet er als volgt uit:</w:t>
      </w:r>
    </w:p>
    <w:p w14:paraId="2EBA2E68" w14:textId="37931570" w:rsidR="003361F9" w:rsidRPr="00097E5E" w:rsidRDefault="003361F9" w:rsidP="000C209A">
      <w:pPr>
        <w:jc w:val="center"/>
        <w:rPr>
          <w:b/>
          <w:sz w:val="28"/>
          <w:szCs w:val="28"/>
        </w:rPr>
      </w:pPr>
      <w:r w:rsidRPr="00097E5E">
        <w:rPr>
          <w:b/>
          <w:sz w:val="28"/>
          <w:szCs w:val="28"/>
        </w:rPr>
        <w:t>[output1, output2] =functienaam(input)</w:t>
      </w:r>
    </w:p>
    <w:p w14:paraId="155A027C" w14:textId="391E0C44" w:rsidR="000C209A" w:rsidRDefault="003749BE" w:rsidP="0016268D">
      <w:r>
        <w:t xml:space="preserve">Dit gaan we bekijken aan de hand van de max() functie. </w:t>
      </w:r>
      <w:r w:rsidR="003361F9">
        <w:t>B</w:t>
      </w:r>
      <w:r w:rsidR="0060031A">
        <w:t>ij de functie max</w:t>
      </w:r>
      <w:r w:rsidR="000C209A">
        <w:t>()</w:t>
      </w:r>
      <w:r w:rsidR="0060031A">
        <w:t xml:space="preserve"> kan je </w:t>
      </w:r>
      <w:r w:rsidR="003361F9">
        <w:t xml:space="preserve">naast dat je de </w:t>
      </w:r>
      <w:r w:rsidR="0060031A">
        <w:t>max</w:t>
      </w:r>
      <w:r w:rsidR="000C209A">
        <w:t>imale waarde eruit krijgt, ook meteen het indexnummer eruit krijgen van die maximale waarde.</w:t>
      </w:r>
    </w:p>
    <w:p w14:paraId="50C94F8A" w14:textId="39F89B48" w:rsidR="000C209A" w:rsidRPr="000C209A" w:rsidRDefault="000C209A" w:rsidP="0016268D">
      <w:pPr>
        <w:rPr>
          <w:b/>
        </w:rPr>
      </w:pPr>
      <w:r w:rsidRPr="000C209A">
        <w:rPr>
          <w:b/>
        </w:rPr>
        <w:t>Vul de onderstaande code in:</w:t>
      </w:r>
    </w:p>
    <w:p w14:paraId="67D1E9BC" w14:textId="2D2CE199" w:rsidR="003361F9" w:rsidRDefault="003361F9" w:rsidP="003361F9">
      <w:pPr>
        <w:jc w:val="center"/>
      </w:pPr>
      <w:r w:rsidRPr="003361F9">
        <w:rPr>
          <w:noProof/>
          <w:lang w:eastAsia="nl-NL"/>
        </w:rPr>
        <w:drawing>
          <wp:inline distT="0" distB="0" distL="0" distR="0" wp14:anchorId="2DD7633B" wp14:editId="75C5CD46">
            <wp:extent cx="3302000" cy="2140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78669"/>
                    <a:stretch/>
                  </pic:blipFill>
                  <pic:spPr bwMode="auto">
                    <a:xfrm>
                      <a:off x="0" y="0"/>
                      <a:ext cx="3302000" cy="214009"/>
                    </a:xfrm>
                    <a:prstGeom prst="rect">
                      <a:avLst/>
                    </a:prstGeom>
                    <a:ln>
                      <a:noFill/>
                    </a:ln>
                    <a:extLst>
                      <a:ext uri="{53640926-AAD7-44D8-BBD7-CCE9431645EC}">
                        <a14:shadowObscured xmlns:a14="http://schemas.microsoft.com/office/drawing/2010/main"/>
                      </a:ext>
                    </a:extLst>
                  </pic:spPr>
                </pic:pic>
              </a:graphicData>
            </a:graphic>
          </wp:inline>
        </w:drawing>
      </w:r>
    </w:p>
    <w:p w14:paraId="5EFB30AB" w14:textId="4060FB81" w:rsidR="003361F9" w:rsidRDefault="000C209A" w:rsidP="0016268D">
      <w:r>
        <w:t xml:space="preserve">Wat is de waarde die je eruit krijgt en wat is de index waarde? </w:t>
      </w:r>
    </w:p>
    <w:p w14:paraId="65870382" w14:textId="639D4E1E" w:rsidR="003361F9" w:rsidRDefault="000C209A" w:rsidP="0016268D">
      <w:r>
        <w:t xml:space="preserve">Nu heb je een voorbeeld gezien met een functie waaruit meerder </w:t>
      </w:r>
      <w:proofErr w:type="spellStart"/>
      <w:r>
        <w:t>outputs</w:t>
      </w:r>
      <w:proofErr w:type="spellEnd"/>
      <w:r>
        <w:t xml:space="preserve"> komen, hoe kan je dit nu in de praktijk gebruiken?</w:t>
      </w:r>
    </w:p>
    <w:p w14:paraId="5E156598" w14:textId="281639E8" w:rsidR="00184865" w:rsidRDefault="00E43385" w:rsidP="000607AC">
      <w:r>
        <w:rPr>
          <w:b/>
        </w:rPr>
        <w:t xml:space="preserve">Terug naar </w:t>
      </w:r>
      <w:proofErr w:type="spellStart"/>
      <w:r>
        <w:rPr>
          <w:b/>
        </w:rPr>
        <w:t>Usain</w:t>
      </w:r>
      <w:proofErr w:type="spellEnd"/>
      <w:r>
        <w:rPr>
          <w:b/>
        </w:rPr>
        <w:t xml:space="preserve"> Bolt</w:t>
      </w:r>
      <w:r w:rsidR="000C209A">
        <w:rPr>
          <w:b/>
        </w:rPr>
        <w:t>.</w:t>
      </w:r>
      <w:r>
        <w:br/>
        <w:t xml:space="preserve">Nu gaan we weer terug naar het voorbeeld van </w:t>
      </w:r>
      <w:proofErr w:type="spellStart"/>
      <w:r>
        <w:t>Usain</w:t>
      </w:r>
      <w:proofErr w:type="spellEnd"/>
      <w:r>
        <w:t xml:space="preserve"> Bolt. We hebben </w:t>
      </w:r>
      <w:proofErr w:type="spellStart"/>
      <w:r>
        <w:t>Usain</w:t>
      </w:r>
      <w:proofErr w:type="spellEnd"/>
      <w:r>
        <w:t xml:space="preserve"> Bolt zijn snelheid gemeten met versnellingssensoren, waar mee we door te differentiëren de snelheid krijgen (Dit ga je leren bij </w:t>
      </w:r>
      <w:r w:rsidR="000F5FED">
        <w:t>kinematica</w:t>
      </w:r>
      <w:r w:rsidR="000607AC">
        <w:t xml:space="preserve"> in het volgende blok). </w:t>
      </w:r>
      <w:r w:rsidR="00FF156B">
        <w:t xml:space="preserve">In de figuur hieronder zie je de snelheid tegen de </w:t>
      </w:r>
      <w:r w:rsidR="007E1808">
        <w:t>afstand</w:t>
      </w:r>
      <w:r w:rsidR="00FF156B">
        <w:t xml:space="preserve"> van </w:t>
      </w:r>
      <w:proofErr w:type="spellStart"/>
      <w:r w:rsidR="00FF156B">
        <w:t>Usain</w:t>
      </w:r>
      <w:proofErr w:type="spellEnd"/>
      <w:r w:rsidR="00FF156B">
        <w:t xml:space="preserve"> Bolt op de 100</w:t>
      </w:r>
      <w:r w:rsidR="00E43051">
        <w:t xml:space="preserve"> </w:t>
      </w:r>
      <w:r w:rsidR="00FF156B">
        <w:t>m</w:t>
      </w:r>
      <w:r w:rsidR="00184865">
        <w:t xml:space="preserve"> tijdens de Olympische Spelen van 2012 in Beijing</w:t>
      </w:r>
      <w:r w:rsidR="00FF156B">
        <w:t xml:space="preserve">. </w:t>
      </w:r>
    </w:p>
    <w:p w14:paraId="19ED1056" w14:textId="77777777" w:rsidR="00184865" w:rsidRDefault="00184865" w:rsidP="00184865">
      <w:pPr>
        <w:keepNext/>
      </w:pPr>
      <w:r>
        <w:rPr>
          <w:noProof/>
          <w:lang w:eastAsia="nl-NL"/>
        </w:rPr>
        <w:lastRenderedPageBreak/>
        <w:drawing>
          <wp:inline distT="0" distB="0" distL="0" distR="0" wp14:anchorId="27712477" wp14:editId="3EB8ECB4">
            <wp:extent cx="5760720" cy="432054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ain_bolt.png"/>
                    <pic:cNvPicPr/>
                  </pic:nvPicPr>
                  <pic:blipFill>
                    <a:blip r:embed="rId15">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48E47CDC" w14:textId="4A84A14E" w:rsidR="00184865" w:rsidRDefault="00184865" w:rsidP="00184865">
      <w:pPr>
        <w:pStyle w:val="Bijschrift"/>
      </w:pPr>
      <w:r>
        <w:t xml:space="preserve">Figuur </w:t>
      </w:r>
      <w:r w:rsidR="006E4B24">
        <w:fldChar w:fldCharType="begin"/>
      </w:r>
      <w:r w:rsidR="006E4B24">
        <w:instrText xml:space="preserve"> SEQ Figuur \* ARABIC </w:instrText>
      </w:r>
      <w:r w:rsidR="006E4B24">
        <w:fldChar w:fldCharType="separate"/>
      </w:r>
      <w:r w:rsidR="00916619">
        <w:rPr>
          <w:noProof/>
        </w:rPr>
        <w:t>4</w:t>
      </w:r>
      <w:r w:rsidR="006E4B24">
        <w:rPr>
          <w:noProof/>
        </w:rPr>
        <w:fldChar w:fldCharType="end"/>
      </w:r>
      <w:r>
        <w:t xml:space="preserve"> de snelheid tegen de afstand op een 100 meter sprint van </w:t>
      </w:r>
      <w:proofErr w:type="spellStart"/>
      <w:r>
        <w:t>Usain</w:t>
      </w:r>
      <w:proofErr w:type="spellEnd"/>
      <w:r>
        <w:t xml:space="preserve"> Bolt tijdens de OS van 2008 in Beijing.</w:t>
      </w:r>
    </w:p>
    <w:p w14:paraId="0096D812" w14:textId="77777777" w:rsidR="00184865" w:rsidRDefault="00184865" w:rsidP="000607AC"/>
    <w:p w14:paraId="5EBDB73D" w14:textId="748AA73E" w:rsidR="00FF156B" w:rsidRPr="00184865" w:rsidRDefault="00E43051" w:rsidP="000607AC">
      <w:pPr>
        <w:rPr>
          <w:b/>
        </w:rPr>
      </w:pPr>
      <w:r w:rsidRPr="00184865">
        <w:rPr>
          <w:b/>
        </w:rPr>
        <w:t xml:space="preserve">We willen nu </w:t>
      </w:r>
      <w:r w:rsidR="007E1808">
        <w:rPr>
          <w:b/>
        </w:rPr>
        <w:t>weten wat zijn maximale snelheid is en bij hoeveel meter dat is</w:t>
      </w:r>
      <w:r w:rsidRPr="00184865">
        <w:rPr>
          <w:b/>
        </w:rPr>
        <w:t xml:space="preserve">. </w:t>
      </w:r>
      <w:r w:rsidR="00184865" w:rsidRPr="00184865">
        <w:rPr>
          <w:b/>
        </w:rPr>
        <w:t>Dat gaan we als volgt doen:</w:t>
      </w:r>
    </w:p>
    <w:p w14:paraId="7F44DE2F" w14:textId="77777777" w:rsidR="00184865" w:rsidRDefault="00184865" w:rsidP="007E1808">
      <w:pPr>
        <w:pStyle w:val="Lijstalinea"/>
        <w:numPr>
          <w:ilvl w:val="0"/>
          <w:numId w:val="18"/>
        </w:numPr>
      </w:pPr>
      <w:r>
        <w:t xml:space="preserve">Maak eerste je </w:t>
      </w:r>
      <w:proofErr w:type="spellStart"/>
      <w:r>
        <w:t>workspace</w:t>
      </w:r>
      <w:proofErr w:type="spellEnd"/>
      <w:r>
        <w:t xml:space="preserve"> leeg met </w:t>
      </w:r>
      <w:proofErr w:type="spellStart"/>
      <w:r>
        <w:t>clear</w:t>
      </w:r>
      <w:proofErr w:type="spellEnd"/>
      <w:r>
        <w:t xml:space="preserve"> </w:t>
      </w:r>
      <w:proofErr w:type="spellStart"/>
      <w:r>
        <w:t>all</w:t>
      </w:r>
      <w:proofErr w:type="spellEnd"/>
      <w:r>
        <w:t xml:space="preserve">. </w:t>
      </w:r>
    </w:p>
    <w:p w14:paraId="18EC4596" w14:textId="100CBFE4" w:rsidR="00184865" w:rsidRDefault="00184865" w:rsidP="007E1808">
      <w:pPr>
        <w:pStyle w:val="Lijstalinea"/>
        <w:numPr>
          <w:ilvl w:val="0"/>
          <w:numId w:val="18"/>
        </w:numPr>
      </w:pPr>
      <w:r>
        <w:t>De</w:t>
      </w:r>
      <w:r w:rsidR="000607AC">
        <w:t xml:space="preserve"> snelheid staat onder de naam </w:t>
      </w:r>
      <w:proofErr w:type="spellStart"/>
      <w:r w:rsidR="000607AC">
        <w:t>Usain_Bolt.mat</w:t>
      </w:r>
      <w:proofErr w:type="spellEnd"/>
      <w:r>
        <w:t xml:space="preserve"> op </w:t>
      </w:r>
      <w:proofErr w:type="spellStart"/>
      <w:r>
        <w:t>blackboard</w:t>
      </w:r>
      <w:proofErr w:type="spellEnd"/>
      <w:r w:rsidR="000607AC">
        <w:t xml:space="preserve">. Open het bestand </w:t>
      </w:r>
      <w:proofErr w:type="spellStart"/>
      <w:r w:rsidR="000607AC">
        <w:t>Usain_Bolt.mat</w:t>
      </w:r>
      <w:proofErr w:type="spellEnd"/>
      <w:r w:rsidR="000607AC">
        <w:t xml:space="preserve"> </w:t>
      </w:r>
      <w:r>
        <w:t>door er dubbel op te klikken, vervolgens krijg je import wizard, zoals je hieronder ziet, klik dan op finish.</w:t>
      </w:r>
    </w:p>
    <w:p w14:paraId="7959BC2E" w14:textId="77777777" w:rsidR="000F5FED" w:rsidRDefault="00184865" w:rsidP="000F5FED">
      <w:pPr>
        <w:keepNext/>
      </w:pPr>
      <w:r w:rsidRPr="00184865">
        <w:rPr>
          <w:noProof/>
          <w:lang w:eastAsia="nl-NL"/>
        </w:rPr>
        <w:lastRenderedPageBreak/>
        <w:drawing>
          <wp:inline distT="0" distB="0" distL="0" distR="0" wp14:anchorId="32B9A219" wp14:editId="45768AC3">
            <wp:extent cx="5760720" cy="3619500"/>
            <wp:effectExtent l="0" t="0" r="508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3619500"/>
                    </a:xfrm>
                    <a:prstGeom prst="rect">
                      <a:avLst/>
                    </a:prstGeom>
                  </pic:spPr>
                </pic:pic>
              </a:graphicData>
            </a:graphic>
          </wp:inline>
        </w:drawing>
      </w:r>
    </w:p>
    <w:p w14:paraId="630801C6" w14:textId="4F65CF6D" w:rsidR="00184865" w:rsidRDefault="000F5FED" w:rsidP="000F5FED">
      <w:pPr>
        <w:pStyle w:val="Bijschrift"/>
      </w:pPr>
      <w:r>
        <w:t xml:space="preserve">Figuur </w:t>
      </w:r>
      <w:r w:rsidR="006E4B24">
        <w:fldChar w:fldCharType="begin"/>
      </w:r>
      <w:r w:rsidR="006E4B24">
        <w:instrText xml:space="preserve"> SEQ Figuur \* ARABIC </w:instrText>
      </w:r>
      <w:r w:rsidR="006E4B24">
        <w:fldChar w:fldCharType="separate"/>
      </w:r>
      <w:r w:rsidR="00916619">
        <w:rPr>
          <w:noProof/>
        </w:rPr>
        <w:t>5</w:t>
      </w:r>
      <w:r w:rsidR="006E4B24">
        <w:rPr>
          <w:noProof/>
        </w:rPr>
        <w:fldChar w:fldCharType="end"/>
      </w:r>
      <w:r>
        <w:t xml:space="preserve"> import wizard dat laat zien hoe je een variabele load</w:t>
      </w:r>
    </w:p>
    <w:p w14:paraId="37E87CBA" w14:textId="7C258B3A" w:rsidR="00184865" w:rsidRDefault="000607AC" w:rsidP="000607AC">
      <w:r>
        <w:t>Nu verschijnt er ee</w:t>
      </w:r>
      <w:r w:rsidR="00184865">
        <w:t>n variabele Snelheid</w:t>
      </w:r>
      <w:r w:rsidR="000F5FED">
        <w:t xml:space="preserve"> in je </w:t>
      </w:r>
      <w:proofErr w:type="spellStart"/>
      <w:r w:rsidR="000F5FED">
        <w:t>Workspace</w:t>
      </w:r>
      <w:proofErr w:type="spellEnd"/>
      <w:r w:rsidR="000F5FED">
        <w:t>, zoals je kan zien in fi</w:t>
      </w:r>
      <w:r w:rsidR="00184865">
        <w:t>guur</w:t>
      </w:r>
      <w:r w:rsidR="000F5FED">
        <w:t xml:space="preserve"> 7 is er</w:t>
      </w:r>
      <w:r w:rsidR="00184865">
        <w:t xml:space="preserve"> rechtsboven </w:t>
      </w:r>
      <w:r w:rsidR="000F5FED">
        <w:t xml:space="preserve">in de </w:t>
      </w:r>
      <w:proofErr w:type="spellStart"/>
      <w:r w:rsidR="00E50DFD">
        <w:t>W</w:t>
      </w:r>
      <w:r w:rsidR="000F5FED">
        <w:t>orkspace</w:t>
      </w:r>
      <w:proofErr w:type="spellEnd"/>
      <w:r w:rsidR="000F5FED">
        <w:t xml:space="preserve"> de variabele Snelheid toegevoegd.</w:t>
      </w:r>
      <w:r w:rsidR="00184865" w:rsidRPr="00184865">
        <w:t xml:space="preserve"> </w:t>
      </w:r>
    </w:p>
    <w:p w14:paraId="02B404AB" w14:textId="77777777" w:rsidR="000F5FED" w:rsidRDefault="00184865" w:rsidP="00097E5E">
      <w:pPr>
        <w:keepNext/>
        <w:jc w:val="center"/>
      </w:pPr>
      <w:r w:rsidRPr="00184865">
        <w:rPr>
          <w:noProof/>
          <w:lang w:eastAsia="nl-NL"/>
        </w:rPr>
        <w:drawing>
          <wp:inline distT="0" distB="0" distL="0" distR="0" wp14:anchorId="63C3761E" wp14:editId="30A3A58D">
            <wp:extent cx="5760720" cy="2718435"/>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2718435"/>
                    </a:xfrm>
                    <a:prstGeom prst="rect">
                      <a:avLst/>
                    </a:prstGeom>
                  </pic:spPr>
                </pic:pic>
              </a:graphicData>
            </a:graphic>
          </wp:inline>
        </w:drawing>
      </w:r>
    </w:p>
    <w:p w14:paraId="367CB2C4" w14:textId="647F65E8" w:rsidR="000607AC" w:rsidRDefault="000F5FED" w:rsidP="000F5FED">
      <w:pPr>
        <w:pStyle w:val="Bijschrift"/>
      </w:pPr>
      <w:r>
        <w:t xml:space="preserve">Figuur </w:t>
      </w:r>
      <w:r w:rsidR="006E4B24">
        <w:fldChar w:fldCharType="begin"/>
      </w:r>
      <w:r w:rsidR="006E4B24">
        <w:instrText xml:space="preserve"> SEQ Figuur \* ARABIC </w:instrText>
      </w:r>
      <w:r w:rsidR="006E4B24">
        <w:fldChar w:fldCharType="separate"/>
      </w:r>
      <w:r w:rsidR="00916619">
        <w:rPr>
          <w:noProof/>
        </w:rPr>
        <w:t>6</w:t>
      </w:r>
      <w:r w:rsidR="006E4B24">
        <w:rPr>
          <w:noProof/>
        </w:rPr>
        <w:fldChar w:fldCharType="end"/>
      </w:r>
      <w:r>
        <w:t xml:space="preserve"> De variabele snel</w:t>
      </w:r>
      <w:r w:rsidR="00097E5E">
        <w:t xml:space="preserve">heid is hier toegevoegd aan je </w:t>
      </w:r>
      <w:proofErr w:type="spellStart"/>
      <w:r w:rsidR="00097E5E">
        <w:t>W</w:t>
      </w:r>
      <w:r>
        <w:t>orkspace</w:t>
      </w:r>
      <w:proofErr w:type="spellEnd"/>
      <w:r>
        <w:t>.</w:t>
      </w:r>
    </w:p>
    <w:p w14:paraId="5C395E0B" w14:textId="77777777" w:rsidR="005E5158" w:rsidRDefault="005E5158" w:rsidP="0016268D"/>
    <w:p w14:paraId="063EEB3D" w14:textId="4CFC8172" w:rsidR="007E1808" w:rsidRDefault="007E1808" w:rsidP="0016268D">
      <w:r>
        <w:t xml:space="preserve">De variabele Snelheid die nu in je </w:t>
      </w:r>
      <w:proofErr w:type="spellStart"/>
      <w:r>
        <w:t>workspace</w:t>
      </w:r>
      <w:proofErr w:type="spellEnd"/>
      <w:r>
        <w:t xml:space="preserve"> staat is een vector. Deze Snelheidsvector is zo gemaakt dat elke sample een meter is. </w:t>
      </w:r>
    </w:p>
    <w:p w14:paraId="32DCC766" w14:textId="2F02E2BD" w:rsidR="000658AD" w:rsidRDefault="000658AD" w:rsidP="007E1808">
      <w:pPr>
        <w:pStyle w:val="Lijstalinea"/>
        <w:numPr>
          <w:ilvl w:val="0"/>
          <w:numId w:val="20"/>
        </w:numPr>
      </w:pPr>
      <w:r>
        <w:t>Geb</w:t>
      </w:r>
      <w:r w:rsidR="00184865">
        <w:t xml:space="preserve">ruik nu de functie max. Vul in </w:t>
      </w:r>
      <w:proofErr w:type="spellStart"/>
      <w:r w:rsidR="00184865">
        <w:t>maximaleS</w:t>
      </w:r>
      <w:r>
        <w:t>nelheid</w:t>
      </w:r>
      <w:proofErr w:type="spellEnd"/>
      <w:r>
        <w:t>=max(Snelheid)</w:t>
      </w:r>
    </w:p>
    <w:p w14:paraId="10982653" w14:textId="77777777" w:rsidR="009D6B9C" w:rsidRDefault="000658AD" w:rsidP="009D6B9C">
      <w:pPr>
        <w:keepNext/>
        <w:jc w:val="center"/>
      </w:pPr>
      <w:r w:rsidRPr="005503A5">
        <w:rPr>
          <w:noProof/>
          <w:lang w:eastAsia="nl-NL"/>
        </w:rPr>
        <w:lastRenderedPageBreak/>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860800" cy="1282700"/>
                    </a:xfrm>
                    <a:prstGeom prst="rect">
                      <a:avLst/>
                    </a:prstGeom>
                  </pic:spPr>
                </pic:pic>
              </a:graphicData>
            </a:graphic>
          </wp:inline>
        </w:drawing>
      </w:r>
    </w:p>
    <w:p w14:paraId="5ADA6247" w14:textId="10210659" w:rsidR="000658AD" w:rsidRDefault="009D6B9C" w:rsidP="00472EFE">
      <w:pPr>
        <w:pStyle w:val="Bijschrift"/>
      </w:pPr>
      <w:r>
        <w:t xml:space="preserve">Figuur </w:t>
      </w:r>
      <w:r w:rsidR="006E4B24">
        <w:fldChar w:fldCharType="begin"/>
      </w:r>
      <w:r w:rsidR="006E4B24">
        <w:instrText xml:space="preserve"> SEQ Figuur \* ARABIC </w:instrText>
      </w:r>
      <w:r w:rsidR="006E4B24">
        <w:fldChar w:fldCharType="separate"/>
      </w:r>
      <w:r w:rsidR="00916619">
        <w:rPr>
          <w:noProof/>
        </w:rPr>
        <w:t>7</w:t>
      </w:r>
      <w:r w:rsidR="006E4B24">
        <w:rPr>
          <w:noProof/>
        </w:rPr>
        <w:fldChar w:fldCharType="end"/>
      </w:r>
      <w:r w:rsidR="000F5FED">
        <w:rPr>
          <w:noProof/>
        </w:rPr>
        <w:t xml:space="preserve"> output van de functie met een output variabele</w:t>
      </w:r>
    </w:p>
    <w:p w14:paraId="06F92FEA" w14:textId="77777777" w:rsidR="000658AD" w:rsidRDefault="000658AD" w:rsidP="000658AD">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p>
    <w:p w14:paraId="0C81DD8B" w14:textId="53CB8673" w:rsidR="000F5FED" w:rsidRPr="00097E5E" w:rsidRDefault="000F5FED" w:rsidP="000F5FED">
      <w:pPr>
        <w:jc w:val="center"/>
        <w:rPr>
          <w:b/>
          <w:sz w:val="28"/>
          <w:szCs w:val="28"/>
        </w:rPr>
      </w:pPr>
      <w:r w:rsidRPr="00097E5E">
        <w:rPr>
          <w:b/>
          <w:sz w:val="28"/>
          <w:szCs w:val="28"/>
        </w:rPr>
        <w:t xml:space="preserve">[output1, output2] =functienaam(input)  </w:t>
      </w:r>
      <w:r w:rsidRPr="00097E5E">
        <w:rPr>
          <w:b/>
          <w:sz w:val="28"/>
          <w:szCs w:val="28"/>
        </w:rPr>
        <w:sym w:font="Wingdings" w:char="F0E0"/>
      </w:r>
      <w:r w:rsidRPr="00097E5E">
        <w:rPr>
          <w:b/>
          <w:sz w:val="28"/>
          <w:szCs w:val="28"/>
        </w:rPr>
        <w:t xml:space="preserve"> Algemeen</w:t>
      </w:r>
    </w:p>
    <w:p w14:paraId="20AFC9A0" w14:textId="36E62729" w:rsidR="000658AD" w:rsidRPr="00097E5E" w:rsidRDefault="000658AD" w:rsidP="000658AD">
      <w:pPr>
        <w:jc w:val="center"/>
        <w:rPr>
          <w:b/>
          <w:sz w:val="28"/>
          <w:szCs w:val="28"/>
        </w:rPr>
      </w:pPr>
      <w:r w:rsidRPr="00097E5E">
        <w:rPr>
          <w:b/>
          <w:sz w:val="28"/>
          <w:szCs w:val="28"/>
        </w:rPr>
        <w:t>[</w:t>
      </w:r>
      <w:proofErr w:type="spellStart"/>
      <w:r w:rsidRPr="00097E5E">
        <w:rPr>
          <w:b/>
          <w:sz w:val="28"/>
          <w:szCs w:val="28"/>
        </w:rPr>
        <w:t>maximaleSnelheid</w:t>
      </w:r>
      <w:proofErr w:type="spellEnd"/>
      <w:r w:rsidRPr="00097E5E">
        <w:rPr>
          <w:b/>
          <w:sz w:val="28"/>
          <w:szCs w:val="28"/>
        </w:rPr>
        <w:t>, index]=max(Snelheid)</w:t>
      </w:r>
      <w:r w:rsidR="000F5FED" w:rsidRPr="00097E5E">
        <w:rPr>
          <w:b/>
          <w:sz w:val="28"/>
          <w:szCs w:val="28"/>
        </w:rPr>
        <w:t xml:space="preserve"> </w:t>
      </w:r>
      <w:r w:rsidR="000F5FED" w:rsidRPr="00097E5E">
        <w:rPr>
          <w:b/>
          <w:sz w:val="28"/>
          <w:szCs w:val="28"/>
        </w:rPr>
        <w:sym w:font="Wingdings" w:char="F0E0"/>
      </w:r>
      <w:r w:rsidR="000F5FED" w:rsidRPr="00097E5E">
        <w:rPr>
          <w:b/>
          <w:sz w:val="28"/>
          <w:szCs w:val="28"/>
        </w:rPr>
        <w:t xml:space="preserve"> voor deze functie</w:t>
      </w:r>
    </w:p>
    <w:p w14:paraId="4CF626DA" w14:textId="62DB4B35" w:rsidR="00A00825" w:rsidRDefault="000658AD">
      <w:r w:rsidRPr="007E1808">
        <w:rPr>
          <w:b/>
        </w:rPr>
        <w:t xml:space="preserve">Voer dit in </w:t>
      </w:r>
      <w:proofErr w:type="spellStart"/>
      <w:r w:rsidRPr="007E1808">
        <w:rPr>
          <w:b/>
        </w:rPr>
        <w:t>in</w:t>
      </w:r>
      <w:proofErr w:type="spellEnd"/>
      <w:r w:rsidRPr="007E1808">
        <w:rPr>
          <w:b/>
        </w:rPr>
        <w:t xml:space="preserve"> </w:t>
      </w:r>
      <w:proofErr w:type="spellStart"/>
      <w:r w:rsidRPr="007E1808">
        <w:rPr>
          <w:b/>
        </w:rPr>
        <w:t>Matlab</w:t>
      </w:r>
      <w:proofErr w:type="spellEnd"/>
      <w:r w:rsidRPr="007E1808">
        <w:rPr>
          <w:b/>
        </w:rPr>
        <w:t>.</w:t>
      </w:r>
      <w:r>
        <w:br/>
        <w:t xml:space="preserve">Op hoeveel meter is </w:t>
      </w:r>
      <w:proofErr w:type="spellStart"/>
      <w:r>
        <w:t>Usain</w:t>
      </w:r>
      <w:proofErr w:type="spellEnd"/>
      <w:r>
        <w:t xml:space="preserve"> Bolt op zijn maximale snelheid? </w:t>
      </w:r>
      <w:r w:rsidR="00472EFE">
        <w:t xml:space="preserve"> Klopt dit met </w:t>
      </w:r>
      <w:r w:rsidR="000F5FED">
        <w:t xml:space="preserve">de waardes in </w:t>
      </w:r>
      <w:r w:rsidR="00472EFE">
        <w:t xml:space="preserve">figuur 5. </w:t>
      </w:r>
      <w:r w:rsidR="00097E5E">
        <w:t xml:space="preserve">Laat </w:t>
      </w:r>
      <w:r>
        <w:t>je antwoord zien aan de docent</w:t>
      </w:r>
      <w:r w:rsidR="000F5FED">
        <w:t>.</w:t>
      </w:r>
      <w:r w:rsidR="00A00825">
        <w:br w:type="page"/>
      </w:r>
    </w:p>
    <w:p w14:paraId="2C7E5CE3" w14:textId="77777777" w:rsidR="00123EEC" w:rsidRDefault="00123EEC" w:rsidP="005503A5"/>
    <w:p w14:paraId="2AF66BCD" w14:textId="77777777" w:rsidR="0016268D" w:rsidRDefault="0016268D" w:rsidP="007E1808">
      <w:pPr>
        <w:pStyle w:val="Kop2"/>
      </w:pPr>
      <w:bookmarkStart w:id="6" w:name="_Toc496524147"/>
      <w:r>
        <w:t>Vragen en opdrachten</w:t>
      </w:r>
      <w:bookmarkEnd w:id="6"/>
    </w:p>
    <w:p w14:paraId="77C67D32" w14:textId="268D9E1C" w:rsidR="000658AD" w:rsidRPr="00123EEC" w:rsidRDefault="000658AD" w:rsidP="000658AD">
      <w:r>
        <w:t>Beantwoord de volgende vragen met juist of onjuist:</w:t>
      </w:r>
    </w:p>
    <w:p w14:paraId="14BDD610" w14:textId="77777777" w:rsidR="000658AD" w:rsidRDefault="000658AD" w:rsidP="007E1808">
      <w:pPr>
        <w:pStyle w:val="Lijstalinea"/>
        <w:numPr>
          <w:ilvl w:val="0"/>
          <w:numId w:val="5"/>
        </w:numPr>
        <w:spacing w:after="200" w:line="252" w:lineRule="auto"/>
        <w:rPr>
          <w:rFonts w:ascii="Calibri" w:hAnsi="Calibri" w:cs="Cordia New"/>
        </w:rPr>
      </w:pPr>
      <w:r w:rsidRPr="001416C9">
        <w:rPr>
          <w:rFonts w:ascii="Calibri" w:hAnsi="Calibri" w:cs="Cordia New"/>
        </w:rPr>
        <w:t>We hebben y =[3 6 7 12 8 15 20 2 4]; Om het maximum te bepalen maken we ge</w:t>
      </w:r>
      <w:r>
        <w:rPr>
          <w:rFonts w:ascii="Calibri" w:hAnsi="Calibri" w:cs="Cordia New"/>
        </w:rPr>
        <w:t>bruik van het commando max[y].</w:t>
      </w:r>
    </w:p>
    <w:p w14:paraId="0668F18D" w14:textId="169BB4B9" w:rsidR="00097E5E" w:rsidRDefault="00097E5E" w:rsidP="007E1808">
      <w:pPr>
        <w:pStyle w:val="Lijstalinea"/>
        <w:numPr>
          <w:ilvl w:val="0"/>
          <w:numId w:val="5"/>
        </w:numPr>
        <w:spacing w:after="200" w:line="252" w:lineRule="auto"/>
        <w:rPr>
          <w:rFonts w:ascii="Calibri" w:hAnsi="Calibri" w:cs="Cordia New"/>
        </w:rPr>
      </w:pPr>
      <w:r>
        <w:rPr>
          <w:rFonts w:ascii="Calibri" w:hAnsi="Calibri" w:cs="Cordia New"/>
        </w:rPr>
        <w:t>Een functie ziet er als volgt uit: [output]=functienaam(input)</w:t>
      </w:r>
    </w:p>
    <w:p w14:paraId="51C9D0B2" w14:textId="77777777"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e,index</w:t>
      </w:r>
      <w:proofErr w:type="spellEnd"/>
      <w:r>
        <w:rPr>
          <w:rFonts w:ascii="Calibri" w:hAnsi="Calibri" w:cs="Cordia New"/>
        </w:rPr>
        <w:t>]=max(x)</w:t>
      </w:r>
    </w:p>
    <w:p w14:paraId="46580EEF" w14:textId="7F90C944"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Je wilt meerder</w:t>
      </w:r>
      <w:r w:rsidR="00C41DA4">
        <w:rPr>
          <w:rFonts w:ascii="Calibri" w:hAnsi="Calibri" w:cs="Cordia New"/>
        </w:rPr>
        <w:t>e</w:t>
      </w:r>
      <w:r>
        <w:rPr>
          <w:rFonts w:ascii="Calibri" w:hAnsi="Calibri" w:cs="Cordia New"/>
        </w:rPr>
        <w:t xml:space="preserve"> </w:t>
      </w:r>
      <w:proofErr w:type="spellStart"/>
      <w:r>
        <w:rPr>
          <w:rFonts w:ascii="Calibri" w:hAnsi="Calibri" w:cs="Cordia New"/>
        </w:rPr>
        <w:t>outputs</w:t>
      </w:r>
      <w:proofErr w:type="spellEnd"/>
      <w:r>
        <w:rPr>
          <w:rFonts w:ascii="Calibri" w:hAnsi="Calibri" w:cs="Cordia New"/>
        </w:rPr>
        <w:t xml:space="preserve"> berekenen hiervoor gebruik je { output1, output2   }=min(x)</w:t>
      </w:r>
    </w:p>
    <w:p w14:paraId="22543837" w14:textId="77777777" w:rsidR="00097E5E" w:rsidRDefault="00097E5E" w:rsidP="00097E5E">
      <w:pPr>
        <w:pStyle w:val="Lijstalinea"/>
      </w:pPr>
    </w:p>
    <w:p w14:paraId="17E03C2A" w14:textId="77777777" w:rsidR="00472EFE" w:rsidRPr="00472EFE" w:rsidRDefault="00472EFE" w:rsidP="00097E5E">
      <w:pPr>
        <w:pStyle w:val="Lijstalinea"/>
      </w:pPr>
      <w:r w:rsidRPr="00472EFE">
        <w:t>Voer het volgende commando in:</w:t>
      </w:r>
    </w:p>
    <w:p w14:paraId="774B083B" w14:textId="31DA1502" w:rsidR="00097E5E" w:rsidRDefault="00472EFE" w:rsidP="00097E5E">
      <w:pPr>
        <w:pStyle w:val="Lijstalinea"/>
      </w:pPr>
      <w:r w:rsidRPr="00472EFE">
        <w:t>x = [20    11    11     5    10    23    14     8     8    20</w:t>
      </w:r>
      <w:r w:rsidR="00097E5E">
        <w:t xml:space="preserve">    11    4    5 </w:t>
      </w:r>
      <w:r w:rsidRPr="00472EFE">
        <w:t>];</w:t>
      </w:r>
    </w:p>
    <w:p w14:paraId="54D040EE" w14:textId="23BF0E7E" w:rsidR="00472EFE" w:rsidRDefault="00F74EFE" w:rsidP="007E1808">
      <w:pPr>
        <w:pStyle w:val="Lijstalinea"/>
        <w:numPr>
          <w:ilvl w:val="0"/>
          <w:numId w:val="5"/>
        </w:numPr>
      </w:pPr>
      <w:r>
        <w:t>Bepaal de maximale</w:t>
      </w:r>
      <w:r w:rsidR="00472EFE" w:rsidRPr="00472EFE">
        <w:t xml:space="preserve"> </w:t>
      </w:r>
      <w:r>
        <w:t>en</w:t>
      </w:r>
      <w:r w:rsidR="00097E5E">
        <w:t xml:space="preserve"> index waarde van vector x.</w:t>
      </w:r>
    </w:p>
    <w:p w14:paraId="7AD5B63A" w14:textId="5FC4E6A2" w:rsidR="00097E5E" w:rsidRDefault="00F74EFE" w:rsidP="007E1808">
      <w:pPr>
        <w:pStyle w:val="Lijstalinea"/>
        <w:numPr>
          <w:ilvl w:val="0"/>
          <w:numId w:val="5"/>
        </w:numPr>
      </w:pPr>
      <w:r>
        <w:t>Bepaal de minimale en</w:t>
      </w:r>
      <w:r w:rsidR="00097E5E">
        <w:t xml:space="preserve"> index waarde van vector x. (Tip: bedenk wat je meegeeft als output naam)</w:t>
      </w:r>
    </w:p>
    <w:p w14:paraId="5D63CCE2" w14:textId="77777777" w:rsidR="00097E5E" w:rsidRDefault="00097E5E" w:rsidP="00097E5E"/>
    <w:p w14:paraId="50404A44" w14:textId="2A2439E9" w:rsidR="00097E5E" w:rsidRPr="00472EFE" w:rsidRDefault="00097E5E" w:rsidP="00097E5E">
      <w:pPr>
        <w:pStyle w:val="Lijstalinea"/>
      </w:pPr>
      <w:r>
        <w:t xml:space="preserve">a </w:t>
      </w:r>
      <w:r w:rsidRPr="00472EFE">
        <w:t>= [</w:t>
      </w:r>
      <w:r>
        <w:t>20    11    11     5    10    2</w:t>
      </w:r>
      <w:r w:rsidRPr="00472EFE">
        <w:t xml:space="preserve">    14     8     8    20</w:t>
      </w:r>
      <w:r>
        <w:t xml:space="preserve">    19    4    5 </w:t>
      </w:r>
      <w:r w:rsidRPr="00472EFE">
        <w:t>];</w:t>
      </w:r>
    </w:p>
    <w:p w14:paraId="4B423415" w14:textId="24BA0000" w:rsidR="00D91693" w:rsidRDefault="00097E5E" w:rsidP="007E1808">
      <w:pPr>
        <w:pStyle w:val="Lijstalinea"/>
        <w:numPr>
          <w:ilvl w:val="0"/>
          <w:numId w:val="5"/>
        </w:numPr>
      </w:pPr>
      <w:r>
        <w:t xml:space="preserve">Bekijk de bovenstaande vector, wat is </w:t>
      </w:r>
      <w:r w:rsidR="00D91693">
        <w:t xml:space="preserve">zijn de maximale waardes en wat zijn de indexen hierbij? Doe dit zonder het in </w:t>
      </w:r>
      <w:proofErr w:type="spellStart"/>
      <w:r w:rsidR="00D91693">
        <w:t>Matlab</w:t>
      </w:r>
      <w:proofErr w:type="spellEnd"/>
      <w:r w:rsidR="00D91693">
        <w:t xml:space="preserve"> uit te voeren.</w:t>
      </w:r>
    </w:p>
    <w:p w14:paraId="14BF71E7" w14:textId="2A2A8D04" w:rsidR="00D91693" w:rsidRDefault="00D91693" w:rsidP="00D91693">
      <w:pPr>
        <w:pStyle w:val="Lijstalinea"/>
      </w:pPr>
      <w:r w:rsidRPr="00472EFE">
        <w:t xml:space="preserve">Voer </w:t>
      </w:r>
      <w:r>
        <w:t>de</w:t>
      </w:r>
      <w:r w:rsidRPr="00472EFE">
        <w:t xml:space="preserve"> </w:t>
      </w:r>
      <w:r>
        <w:t xml:space="preserve">bovenstaande vector a in </w:t>
      </w:r>
      <w:proofErr w:type="spellStart"/>
      <w:r>
        <w:t>Matlab</w:t>
      </w:r>
      <w:proofErr w:type="spellEnd"/>
      <w:r>
        <w:t xml:space="preserve"> in.</w:t>
      </w:r>
    </w:p>
    <w:p w14:paraId="68E0D082" w14:textId="7C352003" w:rsidR="00472EFE" w:rsidRDefault="00D91693" w:rsidP="007E1808">
      <w:pPr>
        <w:pStyle w:val="Lijstalinea"/>
        <w:numPr>
          <w:ilvl w:val="0"/>
          <w:numId w:val="5"/>
        </w:numPr>
      </w:pPr>
      <w:r>
        <w:t xml:space="preserve">Wat geeft </w:t>
      </w:r>
      <w:proofErr w:type="spellStart"/>
      <w:r>
        <w:t>Matlab</w:t>
      </w:r>
      <w:proofErr w:type="spellEnd"/>
      <w:r>
        <w:t xml:space="preserve"> je als antwoord terug?</w:t>
      </w:r>
    </w:p>
    <w:p w14:paraId="4545D1B1" w14:textId="7513FD57" w:rsidR="00D91693" w:rsidRDefault="00D91693" w:rsidP="007E1808">
      <w:pPr>
        <w:pStyle w:val="Lijstalinea"/>
        <w:numPr>
          <w:ilvl w:val="0"/>
          <w:numId w:val="5"/>
        </w:numPr>
      </w:pPr>
      <w:r>
        <w:t xml:space="preserve">Wat krijg je terug wanneer je </w:t>
      </w:r>
      <w:proofErr w:type="spellStart"/>
      <w:r>
        <w:t>find</w:t>
      </w:r>
      <w:proofErr w:type="spellEnd"/>
      <w:r>
        <w:t>(a==20)</w:t>
      </w:r>
    </w:p>
    <w:p w14:paraId="573FE7CD" w14:textId="77777777" w:rsidR="00472EFE" w:rsidRPr="00472EFE" w:rsidRDefault="00472EFE" w:rsidP="00472EFE">
      <w:pPr>
        <w:pStyle w:val="Lijstalinea"/>
      </w:pPr>
    </w:p>
    <w:p w14:paraId="29BA57B4" w14:textId="77777777" w:rsidR="00472EFE" w:rsidRPr="00123EEC" w:rsidRDefault="00472EFE" w:rsidP="00472EFE">
      <w:pPr>
        <w:pStyle w:val="Lijstalinea"/>
        <w:spacing w:after="200" w:line="252" w:lineRule="auto"/>
        <w:rPr>
          <w:rFonts w:ascii="Calibri" w:hAnsi="Calibri" w:cs="Cordia New"/>
        </w:rPr>
      </w:pPr>
    </w:p>
    <w:p w14:paraId="3B41D199" w14:textId="77777777" w:rsidR="000658AD" w:rsidRDefault="000658AD" w:rsidP="007E1808">
      <w:pPr>
        <w:pStyle w:val="Kop2"/>
      </w:pPr>
      <w:bookmarkStart w:id="7" w:name="_Toc496524148"/>
      <w:r>
        <w:t>Antwoorden en uitwerkingen</w:t>
      </w:r>
      <w:bookmarkEnd w:id="7"/>
    </w:p>
    <w:p w14:paraId="42E8D2B7" w14:textId="77777777" w:rsidR="00C41DA4" w:rsidRDefault="000658AD" w:rsidP="007E1808">
      <w:pPr>
        <w:pStyle w:val="Lijstalinea"/>
        <w:numPr>
          <w:ilvl w:val="0"/>
          <w:numId w:val="6"/>
        </w:numPr>
        <w:spacing w:after="200" w:line="252" w:lineRule="auto"/>
        <w:rPr>
          <w:rFonts w:ascii="Calibri" w:hAnsi="Calibri" w:cs="Cordia New"/>
        </w:rPr>
      </w:pPr>
      <w:r w:rsidRPr="005C3E71">
        <w:rPr>
          <w:rFonts w:ascii="Calibri" w:hAnsi="Calibri" w:cs="Cordia New"/>
        </w:rPr>
        <w:t>Het antwoord is onjuist, het commando bevat ronde haken, geen blokhaken</w:t>
      </w:r>
      <w:r w:rsidR="00C41DA4">
        <w:rPr>
          <w:rFonts w:ascii="Calibri" w:hAnsi="Calibri" w:cs="Cordia New"/>
        </w:rPr>
        <w:t xml:space="preserve">. </w:t>
      </w:r>
    </w:p>
    <w:p w14:paraId="0E9134FE" w14:textId="00A6A89B" w:rsidR="00097E5E" w:rsidRPr="00097E5E" w:rsidRDefault="00C41DA4" w:rsidP="007E1808">
      <w:pPr>
        <w:pStyle w:val="Lijstalinea"/>
        <w:numPr>
          <w:ilvl w:val="1"/>
          <w:numId w:val="6"/>
        </w:numPr>
        <w:spacing w:after="200" w:line="252" w:lineRule="auto"/>
        <w:rPr>
          <w:rFonts w:ascii="Calibri" w:hAnsi="Calibri" w:cs="Cordia New"/>
        </w:rPr>
      </w:pPr>
      <w:r>
        <w:t xml:space="preserve">Functies worden aangeroepen als volgt: max() </w:t>
      </w:r>
      <w:proofErr w:type="spellStart"/>
      <w:r>
        <w:t>whos</w:t>
      </w:r>
      <w:proofErr w:type="spellEnd"/>
      <w:r>
        <w:t xml:space="preserve"> () </w:t>
      </w:r>
      <w:proofErr w:type="spellStart"/>
      <w:r>
        <w:t>size</w:t>
      </w:r>
      <w:proofErr w:type="spellEnd"/>
      <w:r>
        <w:t>(). Echter in deze vraag zie je dat de functie max wordt aangevraagd met behulp van blokhaken [], en niet van ronde haken. Deze stelling is dus fout omdat de functie een syntaxfout bevat.</w:t>
      </w:r>
    </w:p>
    <w:p w14:paraId="149EEFF1" w14:textId="3067BBC8" w:rsidR="00097E5E" w:rsidRPr="00097E5E" w:rsidRDefault="00097E5E" w:rsidP="007E1808">
      <w:pPr>
        <w:pStyle w:val="Lijstalinea"/>
        <w:numPr>
          <w:ilvl w:val="0"/>
          <w:numId w:val="6"/>
        </w:numPr>
        <w:spacing w:after="200" w:line="252" w:lineRule="auto"/>
        <w:rPr>
          <w:rFonts w:ascii="Calibri" w:hAnsi="Calibri" w:cs="Cordia New"/>
        </w:rPr>
      </w:pPr>
      <w:r>
        <w:t>Het antwoord is juist.</w:t>
      </w:r>
    </w:p>
    <w:p w14:paraId="52B1CFA4" w14:textId="77777777"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402F95A5" w14:textId="043A8938"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onjuist, je gebruikt blokhaken [ ] en geen accolade { }.</w:t>
      </w:r>
    </w:p>
    <w:p w14:paraId="5D337016" w14:textId="40995A09" w:rsidR="00097E5E"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r w:rsidRPr="00097E5E">
        <w:rPr>
          <w:rFonts w:ascii="Calibri" w:hAnsi="Calibri" w:cs="Cordia New"/>
          <w:noProof/>
          <w:lang w:eastAsia="nl-NL"/>
        </w:rPr>
        <w:drawing>
          <wp:inline distT="0" distB="0" distL="0" distR="0" wp14:anchorId="3267569A" wp14:editId="7EDF5736">
            <wp:extent cx="5575300" cy="939800"/>
            <wp:effectExtent l="0" t="0" r="1270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75300" cy="939800"/>
                    </a:xfrm>
                    <a:prstGeom prst="rect">
                      <a:avLst/>
                    </a:prstGeom>
                  </pic:spPr>
                </pic:pic>
              </a:graphicData>
            </a:graphic>
          </wp:inline>
        </w:drawing>
      </w:r>
    </w:p>
    <w:p w14:paraId="3D951CCD" w14:textId="42B7FF19" w:rsidR="00D91693" w:rsidRPr="00D91693"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p>
    <w:p w14:paraId="34829E0F" w14:textId="596723E2" w:rsidR="00097E5E" w:rsidRDefault="00097E5E" w:rsidP="00D91693">
      <w:pPr>
        <w:pStyle w:val="Lijstalinea"/>
        <w:spacing w:after="200" w:line="252" w:lineRule="auto"/>
        <w:rPr>
          <w:rFonts w:ascii="Calibri" w:hAnsi="Calibri" w:cs="Cordia New"/>
        </w:rPr>
      </w:pPr>
      <w:r w:rsidRPr="00097E5E">
        <w:rPr>
          <w:rFonts w:ascii="Calibri" w:hAnsi="Calibri" w:cs="Cordia New"/>
          <w:noProof/>
          <w:lang w:eastAsia="nl-NL"/>
        </w:rPr>
        <w:lastRenderedPageBreak/>
        <w:drawing>
          <wp:inline distT="0" distB="0" distL="0" distR="0" wp14:anchorId="74CC1825" wp14:editId="64D868A5">
            <wp:extent cx="5760720" cy="122618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1226185"/>
                    </a:xfrm>
                    <a:prstGeom prst="rect">
                      <a:avLst/>
                    </a:prstGeom>
                  </pic:spPr>
                </pic:pic>
              </a:graphicData>
            </a:graphic>
          </wp:inline>
        </w:drawing>
      </w:r>
    </w:p>
    <w:p w14:paraId="27C22E70" w14:textId="50B5BC4A"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De </w:t>
      </w:r>
      <w:proofErr w:type="spellStart"/>
      <w:r>
        <w:rPr>
          <w:rFonts w:ascii="Calibri" w:hAnsi="Calibri" w:cs="Cordia New"/>
        </w:rPr>
        <w:t>maximalewaardes</w:t>
      </w:r>
      <w:proofErr w:type="spellEnd"/>
      <w:r>
        <w:rPr>
          <w:rFonts w:ascii="Calibri" w:hAnsi="Calibri" w:cs="Cordia New"/>
        </w:rPr>
        <w:t xml:space="preserve"> zijn 20 bij de index 1 en 10.</w:t>
      </w:r>
    </w:p>
    <w:p w14:paraId="2B1A9400" w14:textId="2E6DCC5D"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er twee even groten maximale waardes zijn geeft </w:t>
      </w:r>
      <w:proofErr w:type="spellStart"/>
      <w:r>
        <w:rPr>
          <w:rFonts w:ascii="Calibri" w:hAnsi="Calibri" w:cs="Cordia New"/>
        </w:rPr>
        <w:t>matlab</w:t>
      </w:r>
      <w:proofErr w:type="spellEnd"/>
      <w:r>
        <w:rPr>
          <w:rFonts w:ascii="Calibri" w:hAnsi="Calibri" w:cs="Cordia New"/>
        </w:rPr>
        <w:t xml:space="preserve"> maar één index nummer terug. Let dus goed op!</w:t>
      </w:r>
    </w:p>
    <w:p w14:paraId="1AEADDD5" w14:textId="4493944E" w:rsid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63A1D855" wp14:editId="4BB99F21">
            <wp:extent cx="5760720" cy="882650"/>
            <wp:effectExtent l="0" t="0" r="508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882650"/>
                    </a:xfrm>
                    <a:prstGeom prst="rect">
                      <a:avLst/>
                    </a:prstGeom>
                  </pic:spPr>
                </pic:pic>
              </a:graphicData>
            </a:graphic>
          </wp:inline>
        </w:drawing>
      </w:r>
    </w:p>
    <w:p w14:paraId="2EFC4DD3" w14:textId="221F4E3C"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je dit </w:t>
      </w:r>
      <w:proofErr w:type="spellStart"/>
      <w:r>
        <w:rPr>
          <w:rFonts w:ascii="Calibri" w:hAnsi="Calibri" w:cs="Cordia New"/>
        </w:rPr>
        <w:t>command</w:t>
      </w:r>
      <w:proofErr w:type="spellEnd"/>
      <w:r>
        <w:rPr>
          <w:rFonts w:ascii="Calibri" w:hAnsi="Calibri" w:cs="Cordia New"/>
        </w:rPr>
        <w:t xml:space="preserve"> uitvoert krijg je nu wel twee indexen terug. Dit kan altijd nog uitvoeren na de max functie om te controleren of er niet meer maximale waardes zijn. </w:t>
      </w:r>
    </w:p>
    <w:p w14:paraId="06785CCD" w14:textId="20425E89" w:rsidR="00D91693" w:rsidRP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713C0F97" wp14:editId="282F05C0">
            <wp:extent cx="2425700" cy="5842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25700" cy="584200"/>
                    </a:xfrm>
                    <a:prstGeom prst="rect">
                      <a:avLst/>
                    </a:prstGeom>
                  </pic:spPr>
                </pic:pic>
              </a:graphicData>
            </a:graphic>
          </wp:inline>
        </w:drawing>
      </w:r>
    </w:p>
    <w:p w14:paraId="7C8CB30E" w14:textId="77777777" w:rsidR="000658AD" w:rsidRDefault="000658AD" w:rsidP="000658AD">
      <w:pPr>
        <w:rPr>
          <w:b/>
        </w:rPr>
      </w:pPr>
    </w:p>
    <w:p w14:paraId="4E8C900F" w14:textId="1CF48A36" w:rsidR="0016268D" w:rsidRDefault="0016268D" w:rsidP="0016268D">
      <w:pPr>
        <w:pStyle w:val="Kop1"/>
      </w:pPr>
      <w:bookmarkStart w:id="8" w:name="_Toc496524149"/>
      <w:r>
        <w:t xml:space="preserve">Functie met meerdere </w:t>
      </w:r>
      <w:proofErr w:type="spellStart"/>
      <w:r>
        <w:t>inputs</w:t>
      </w:r>
      <w:bookmarkEnd w:id="8"/>
      <w:proofErr w:type="spellEnd"/>
    </w:p>
    <w:p w14:paraId="69E71E1F" w14:textId="36C5E6EA" w:rsidR="00F56FEB" w:rsidRDefault="00F56FEB" w:rsidP="0016268D">
      <w:r>
        <w:t xml:space="preserve">Net hebben we gezien dat een functie meerdere </w:t>
      </w:r>
      <w:proofErr w:type="spellStart"/>
      <w:r>
        <w:t>outputs</w:t>
      </w:r>
      <w:proofErr w:type="spellEnd"/>
      <w:r w:rsidR="00F74EFE">
        <w:t xml:space="preserve"> kan hebben. J</w:t>
      </w:r>
      <w:r>
        <w:t>e raad</w:t>
      </w:r>
      <w:r w:rsidR="00F74EFE">
        <w:t xml:space="preserve">t het al: </w:t>
      </w:r>
      <w:r>
        <w:t xml:space="preserve">een functie kan ook meerder </w:t>
      </w:r>
      <w:proofErr w:type="spellStart"/>
      <w:r>
        <w:t>inputs</w:t>
      </w:r>
      <w:proofErr w:type="spellEnd"/>
      <w:r>
        <w:t xml:space="preserve">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F2BAB53" w:rsidR="0056531B" w:rsidRDefault="0056531B" w:rsidP="0056531B">
            <w:pPr>
              <w:jc w:val="center"/>
            </w:pPr>
            <w:r>
              <w:t>Kolom</w:t>
            </w:r>
            <w:r w:rsidR="00F74EFE">
              <w:t xml:space="preserve"> </w:t>
            </w:r>
            <w:r>
              <w:t>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29FA3763"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E50DFD" w:rsidRPr="00BE4E77" w:rsidRDefault="00E50DFD" w:rsidP="00BE4E77">
                            <w:pPr>
                              <w:jc w:val="center"/>
                              <w:rPr>
                                <w:sz w:val="16"/>
                                <w:szCs w:val="16"/>
                              </w:rPr>
                            </w:pPr>
                            <w:r w:rsidRPr="00BE4E77">
                              <w:rPr>
                                <w:sz w:val="16"/>
                                <w:szCs w:val="16"/>
                              </w:rPr>
                              <w:t xml:space="preserve">Leuk weetje: </w:t>
                            </w:r>
                          </w:p>
                          <w:p w14:paraId="020AABF7" w14:textId="01B0BAFC" w:rsidR="00E50DFD" w:rsidRPr="00BE4E77" w:rsidRDefault="00E50DFD"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E50DFD" w:rsidRPr="00BE4E77" w:rsidRDefault="00E50DFD" w:rsidP="00BE4E77">
                      <w:pPr>
                        <w:jc w:val="center"/>
                        <w:rPr>
                          <w:sz w:val="16"/>
                          <w:szCs w:val="16"/>
                        </w:rPr>
                      </w:pPr>
                      <w:r w:rsidRPr="00BE4E77">
                        <w:rPr>
                          <w:sz w:val="16"/>
                          <w:szCs w:val="16"/>
                        </w:rPr>
                        <w:t xml:space="preserve">Leuk weetje: </w:t>
                      </w:r>
                    </w:p>
                    <w:p w14:paraId="020AABF7" w14:textId="01B0BAFC" w:rsidR="00E50DFD" w:rsidRPr="00BE4E77" w:rsidRDefault="00E50DFD"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laboratory </w:t>
                      </w:r>
                      <w:r w:rsidRPr="00BE4E77">
                        <w:rPr>
                          <w:sz w:val="16"/>
                          <w:szCs w:val="16"/>
                        </w:rPr>
                        <w:t xml:space="preserve">   </w:t>
                      </w:r>
                    </w:p>
                  </w:txbxContent>
                </v:textbox>
                <w10:wrap type="through"/>
              </v:shape>
            </w:pict>
          </mc:Fallback>
        </mc:AlternateContent>
      </w:r>
      <w:r w:rsidR="0016268D">
        <w:t>Bekijk de volgende matrix</w:t>
      </w:r>
      <w:r>
        <w:t xml:space="preserve">. </w:t>
      </w:r>
      <w:r w:rsidR="00F74EFE">
        <w:t>Een m</w:t>
      </w:r>
      <w:r w:rsidR="00E93697">
        <w:t>atrix kan gezien worden als soort tabel. LET OP! Dit is een versimpeling in de toekoms</w:t>
      </w:r>
      <w:r w:rsidR="00F74EFE">
        <w:t>t ga je meer leren over matrices</w:t>
      </w:r>
      <w:r w:rsidR="00E93697">
        <w:t xml:space="preserve"> maar nu vatten we het even op als een tabel. E</w:t>
      </w:r>
      <w:r w:rsidR="00F74EFE">
        <w:t xml:space="preserve">en matrix bestaat, net als een tabel, </w:t>
      </w:r>
      <w:r>
        <w:t>uit rijen en kolommen.</w:t>
      </w:r>
      <w:r w:rsidR="00E01D6D">
        <w:t xml:space="preserve"> </w:t>
      </w:r>
    </w:p>
    <w:p w14:paraId="4B40D7B0" w14:textId="681993AA" w:rsidR="0016268D" w:rsidRPr="00DF1494" w:rsidRDefault="00BE4E77" w:rsidP="00BE4E77">
      <w:pPr>
        <w:jc w:val="center"/>
      </w:pPr>
      <w:r w:rsidRPr="00BE4E77">
        <w:rPr>
          <w:noProof/>
          <w:lang w:eastAsia="nl-NL"/>
        </w:rPr>
        <w:lastRenderedPageBreak/>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17800" cy="1905000"/>
                    </a:xfrm>
                    <a:prstGeom prst="rect">
                      <a:avLst/>
                    </a:prstGeom>
                  </pic:spPr>
                </pic:pic>
              </a:graphicData>
            </a:graphic>
          </wp:inline>
        </w:drawing>
      </w:r>
    </w:p>
    <w:p w14:paraId="5674B61A" w14:textId="5E5AFB69" w:rsidR="0056531B" w:rsidRDefault="00BE4E77" w:rsidP="0016268D">
      <w:r>
        <w:t>Het berekenen van het gemiddelde van een vector hebben we vorige week al gedaan</w:t>
      </w:r>
      <w:r w:rsidR="00F74EFE">
        <w:t>. D</w:t>
      </w:r>
      <w:r>
        <w:t xml:space="preserve">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rsidR="00AC7F5F">
        <w:t xml:space="preserve">Bij het op vragen van een element van een matrix heb je twee indices nodig in plaats van één index. Namelijk een rij en een kolom index. Om element 8 te krijgen kunnen we deze aanroepen met het volgende </w:t>
      </w:r>
      <w:proofErr w:type="spellStart"/>
      <w:r w:rsidR="00AC7F5F">
        <w:t>command</w:t>
      </w:r>
      <w:proofErr w:type="spellEnd"/>
      <w:r w:rsidR="00AC7F5F">
        <w:t>:</w:t>
      </w:r>
      <w:r w:rsidR="0016268D">
        <w:t xml:space="preserve"> </w:t>
      </w:r>
      <w:r w:rsidR="0016268D" w:rsidRPr="00DB65F8">
        <w:rPr>
          <w:rFonts w:ascii="Consolas" w:hAnsi="Consolas"/>
        </w:rPr>
        <w:t>A(3,2)</w:t>
      </w:r>
      <w:r w:rsidR="0016268D">
        <w:t xml:space="preserve">.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r>
        <w:rPr>
          <w:rFonts w:ascii="Consolas" w:hAnsi="Consolas"/>
        </w:rPr>
        <w:t xml:space="preserve"> </w:t>
      </w:r>
      <w:r>
        <w:t xml:space="preserve"> </w:t>
      </w:r>
    </w:p>
    <w:p w14:paraId="518E54E6" w14:textId="78F7EDA4" w:rsidR="00BE4E77" w:rsidRDefault="00BE4E77" w:rsidP="0016268D">
      <w:r>
        <w:t>Stel</w:t>
      </w:r>
      <w:r w:rsidR="00F74EFE">
        <w:t>,</w:t>
      </w:r>
      <w:r>
        <w:t xml:space="preserve"> je hebt een bloeddrukmeting g</w:t>
      </w:r>
      <w:r w:rsidR="00F74EFE">
        <w:t>edaan bij drie proefpersonen. Z</w:t>
      </w:r>
      <w:r>
        <w:t>oals je weet moet je een meting meerder</w:t>
      </w:r>
      <w:r w:rsidR="00F74EFE">
        <w:t>e</w:t>
      </w:r>
      <w:r>
        <w:t xml:space="preserve"> keren uitvoeren wil </w:t>
      </w:r>
      <w:r w:rsidR="00F74EFE">
        <w:t>deze</w:t>
      </w:r>
      <w:r>
        <w:t xml:space="preserve"> betrouwbaar zijn</w:t>
      </w:r>
      <w:r w:rsidR="00D75DFC">
        <w:t>,</w:t>
      </w:r>
      <w:r>
        <w:t xml:space="preserve"> dus je hebt vier keer </w:t>
      </w:r>
      <w:r w:rsidR="00F74EFE">
        <w:t>de</w:t>
      </w:r>
      <w:r>
        <w:t xml:space="preserve"> systolische (boven)bloeddruk gemeten. </w:t>
      </w:r>
      <w:r w:rsidR="0056531B">
        <w:t xml:space="preserve">De </w:t>
      </w:r>
      <w:r w:rsidR="00F74EFE">
        <w:t xml:space="preserve">namen van </w:t>
      </w:r>
      <w:r w:rsidR="0056531B">
        <w:t>proefpersonen</w:t>
      </w:r>
      <w:r w:rsidR="00F74EFE">
        <w:t xml:space="preserve"> staan vermeld in</w:t>
      </w:r>
      <w:r w:rsidR="0056531B">
        <w:t xml:space="preserve"> de rijen en de </w:t>
      </w:r>
      <w:r w:rsidR="00F74EFE">
        <w:t xml:space="preserve">waardes van de metingen in de </w:t>
      </w:r>
      <w:r w:rsidR="0056531B">
        <w:t>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958919A" w:rsidR="001C0458" w:rsidRDefault="001C0458" w:rsidP="0016268D">
            <w:r>
              <w:t>Meting</w:t>
            </w:r>
            <w:r w:rsidR="00F74EFE">
              <w:t xml:space="preserve"> </w:t>
            </w:r>
            <w:r>
              <w:t xml:space="preserve">2 </w:t>
            </w:r>
          </w:p>
        </w:tc>
        <w:tc>
          <w:tcPr>
            <w:tcW w:w="1813" w:type="dxa"/>
          </w:tcPr>
          <w:p w14:paraId="6A335CB2" w14:textId="65D6A3EC" w:rsidR="001C0458" w:rsidRDefault="001C0458" w:rsidP="0016268D">
            <w:r>
              <w:t>Meting</w:t>
            </w:r>
            <w:r w:rsidR="00F74EFE">
              <w:t xml:space="preserve"> </w:t>
            </w:r>
            <w:r>
              <w:t>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04FAB32F" w:rsidR="001C0458" w:rsidRPr="001C0458" w:rsidRDefault="0056531B" w:rsidP="001C0458">
      <w:pPr>
        <w:rPr>
          <w:b/>
        </w:rPr>
      </w:pPr>
      <w:r>
        <w:rPr>
          <w:b/>
        </w:rPr>
        <w:t xml:space="preserve">Van </w:t>
      </w:r>
      <w:r w:rsidR="001C0458" w:rsidRPr="001C0458">
        <w:rPr>
          <w:b/>
        </w:rPr>
        <w:t xml:space="preserve">de </w:t>
      </w:r>
      <w:r>
        <w:rPr>
          <w:b/>
        </w:rPr>
        <w:t>meetgegevens</w:t>
      </w:r>
      <w:r w:rsidR="00F74EFE">
        <w:rPr>
          <w:b/>
        </w:rPr>
        <w:t xml:space="preserve"> is de volgende m</w:t>
      </w:r>
      <w:r w:rsidR="001C0458" w:rsidRPr="001C0458">
        <w:rPr>
          <w:b/>
        </w:rPr>
        <w:t>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44800" cy="1346200"/>
                    </a:xfrm>
                    <a:prstGeom prst="rect">
                      <a:avLst/>
                    </a:prstGeom>
                  </pic:spPr>
                </pic:pic>
              </a:graphicData>
            </a:graphic>
          </wp:inline>
        </w:drawing>
      </w:r>
    </w:p>
    <w:p w14:paraId="27DF8EA5" w14:textId="7D49CAE7" w:rsidR="001C0458" w:rsidRPr="0005051E" w:rsidRDefault="001C0458" w:rsidP="0016268D">
      <w:pPr>
        <w:rPr>
          <w:b/>
        </w:rPr>
      </w:pPr>
      <w:r w:rsidRPr="0005051E">
        <w:rPr>
          <w:b/>
        </w:rPr>
        <w:t>Kopiee</w:t>
      </w:r>
      <w:r w:rsidR="007E1808">
        <w:rPr>
          <w:b/>
        </w:rPr>
        <w:t xml:space="preserve">r de onderstaande code naar je </w:t>
      </w:r>
      <w:proofErr w:type="spellStart"/>
      <w:r w:rsidR="007E1808">
        <w:rPr>
          <w:b/>
        </w:rPr>
        <w:t>Command</w:t>
      </w:r>
      <w:proofErr w:type="spellEnd"/>
      <w:r w:rsidR="007E1808">
        <w:rPr>
          <w:b/>
        </w:rPr>
        <w:t xml:space="preserve"> </w:t>
      </w:r>
      <w:proofErr w:type="spellStart"/>
      <w:r w:rsidR="007E1808">
        <w:rPr>
          <w:b/>
        </w:rPr>
        <w:t>W</w:t>
      </w:r>
      <w:r w:rsidRPr="0005051E">
        <w:rPr>
          <w:b/>
        </w:rPr>
        <w:t>indow</w:t>
      </w:r>
      <w:proofErr w:type="spellEnd"/>
      <w:r w:rsidRPr="0005051E">
        <w:rPr>
          <w:b/>
        </w:rPr>
        <w:t xml:space="preserve"> en je hebt dezelfde matrix.</w:t>
      </w:r>
    </w:p>
    <w:p w14:paraId="40B8CC0E" w14:textId="6FCE6E91" w:rsidR="00BE4E77" w:rsidRDefault="004E4FEE" w:rsidP="0056531B">
      <w:pPr>
        <w:jc w:val="center"/>
      </w:pPr>
      <w:r>
        <w:t>A= [</w:t>
      </w:r>
      <w:r w:rsidR="00BE4E77">
        <w:t>140 139 138 128; 1</w:t>
      </w:r>
      <w:r w:rsidR="001C0458">
        <w:t>10 111 130 123; 120 132 122 132</w:t>
      </w:r>
      <w:r w:rsidR="00BE4E77">
        <w:t>]</w:t>
      </w:r>
    </w:p>
    <w:p w14:paraId="1B9D4781" w14:textId="42FCB3B4" w:rsidR="00BE4E77" w:rsidRDefault="00015468" w:rsidP="0016268D">
      <w:r>
        <w:t>Nu willen we het gemiddelde per</w:t>
      </w:r>
      <w:r w:rsidR="001C0458">
        <w:t xml:space="preserve"> </w:t>
      </w:r>
      <w:r>
        <w:t>proefperso</w:t>
      </w:r>
      <w:r w:rsidR="001C0458">
        <w:t>n</w:t>
      </w:r>
      <w:r>
        <w:t>en</w:t>
      </w:r>
      <w:r w:rsidR="001C0458">
        <w:t xml:space="preserve"> berekenen over de vier metingen. Dit kan je doen door</w:t>
      </w:r>
      <w:r w:rsidR="0005051E">
        <w:t xml:space="preserve"> het volgende commando in te voeren</w:t>
      </w:r>
      <w:r w:rsidR="007526C0">
        <w:t xml:space="preserve"> </w:t>
      </w:r>
      <w:proofErr w:type="spellStart"/>
      <w:r w:rsidR="007526C0">
        <w:t>mean</w:t>
      </w:r>
      <w:proofErr w:type="spellEnd"/>
      <w:r w:rsidR="007526C0">
        <w:t>(A,2). Je geeft hierin</w:t>
      </w:r>
      <w:r w:rsidR="001C0458">
        <w:t xml:space="preserve"> de matrix </w:t>
      </w:r>
      <w:r w:rsidR="00A00825">
        <w:t>A mee</w:t>
      </w:r>
      <w:r w:rsidR="007526C0">
        <w:t xml:space="preserve"> en met de tweede input</w:t>
      </w:r>
      <w:r w:rsidR="001C0458">
        <w:t xml:space="preserve"> geef je </w:t>
      </w:r>
      <w:r w:rsidR="0056531B">
        <w:t>aan dat je de tweede dimensie wilt hebben</w:t>
      </w:r>
      <w:r w:rsidR="007526C0">
        <w:t xml:space="preserve">. Je krijg hier dus nu </w:t>
      </w:r>
      <w:r w:rsidR="0056531B">
        <w:t>een kolomvector</w:t>
      </w:r>
      <w:r w:rsidR="007526C0">
        <w:t xml:space="preserve"> uit. </w:t>
      </w:r>
    </w:p>
    <w:p w14:paraId="68B25079" w14:textId="5A9949D7" w:rsidR="001C0458" w:rsidRDefault="00D75DFC" w:rsidP="0016268D">
      <w:r>
        <w:rPr>
          <w:b/>
        </w:rPr>
        <w:t xml:space="preserve">Vraag: </w:t>
      </w:r>
      <w:r w:rsidR="001C0458" w:rsidRPr="00D75DFC">
        <w:rPr>
          <w:b/>
        </w:rPr>
        <w:t xml:space="preserve">Wie heeft de laagste </w:t>
      </w:r>
      <w:r w:rsidR="00015468">
        <w:rPr>
          <w:b/>
        </w:rPr>
        <w:t xml:space="preserve">gemiddelde </w:t>
      </w:r>
      <w:r w:rsidR="001C0458" w:rsidRPr="00D75DFC">
        <w:rPr>
          <w:b/>
        </w:rPr>
        <w:t>bloeddruk</w:t>
      </w:r>
      <w:r>
        <w:rPr>
          <w:b/>
        </w:rPr>
        <w:t xml:space="preserve"> en hoeveel is die</w:t>
      </w:r>
      <w:r w:rsidR="001C0458" w:rsidRPr="00D75DFC">
        <w:rPr>
          <w:b/>
        </w:rPr>
        <w:t>?</w:t>
      </w:r>
      <w:r w:rsidR="0056531B">
        <w:br/>
        <w:t>antwoord:</w:t>
      </w:r>
      <w:r>
        <w:t xml:space="preserve"> </w:t>
      </w:r>
      <w:r w:rsidR="0056531B">
        <w:t>Bart met 118.5</w:t>
      </w:r>
    </w:p>
    <w:p w14:paraId="687E7D91" w14:textId="162FBB92" w:rsidR="00F61015" w:rsidRDefault="007526C0" w:rsidP="0016268D">
      <w:r>
        <w:lastRenderedPageBreak/>
        <w:t>Je kan</w:t>
      </w:r>
      <w:r w:rsidR="001C0458">
        <w:t xml:space="preserve"> ook middelen over de </w:t>
      </w:r>
      <w:r w:rsidR="00D52D6F">
        <w:t xml:space="preserve">kolommen. Dit kan je doen om te controleren of misschien de eerste meting gemiddeld hoger is dan de laatste meting. Dit zou </w:t>
      </w:r>
      <w:r w:rsidR="00F61015">
        <w:t>je kunnen doen omdat proefpersonen tijdens de eerste meting misschien meer zenuwen hebben vergeleken met de laatste meting, omdat tijdens de eerste meting alles nieuw is. Wanneer je dit doet zal er een rijvector overblijven.</w:t>
      </w:r>
      <w:r w:rsidR="00D75DFC">
        <w:t xml:space="preserve"> </w:t>
      </w:r>
      <w:proofErr w:type="spellStart"/>
      <w:r w:rsidR="001C0458">
        <w:t>Matlab</w:t>
      </w:r>
      <w:proofErr w:type="spellEnd"/>
      <w:r w:rsidR="001C0458">
        <w:t xml:space="preserve"> telt dan alle rijen bij elkaar op en </w:t>
      </w:r>
      <w:r w:rsidR="0056531B">
        <w:t>middelt ze dan over de rijen. Dit doe je dan niet met</w:t>
      </w:r>
      <w:r w:rsidR="001C0458">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 xml:space="preserve">Dus over de eerste dimensie en dit zijn de rijen. </w:t>
      </w:r>
    </w:p>
    <w:p w14:paraId="452B9C65" w14:textId="2A78F05D" w:rsidR="00F61015" w:rsidRDefault="00D75DFC" w:rsidP="00F61015">
      <w:pPr>
        <w:rPr>
          <w:b/>
        </w:rPr>
      </w:pPr>
      <w:r w:rsidRPr="00F61015">
        <w:rPr>
          <w:b/>
        </w:rPr>
        <w:t>Voer dit commando uit</w:t>
      </w:r>
      <w:r w:rsidR="00F61015">
        <w:rPr>
          <w:b/>
        </w:rPr>
        <w:t>. Is er gemiddeld een hogere of lagere bloeddruk tijdens de eerste meting?</w:t>
      </w:r>
    </w:p>
    <w:p w14:paraId="7CA9E77D" w14:textId="77777777" w:rsidR="00F61015" w:rsidRPr="00F61015" w:rsidRDefault="00F61015" w:rsidP="00F61015">
      <w:pPr>
        <w:rPr>
          <w:b/>
        </w:rPr>
      </w:pPr>
    </w:p>
    <w:p w14:paraId="49C0C37E" w14:textId="757474C5" w:rsidR="00F61015" w:rsidRDefault="000658AD" w:rsidP="00F61015">
      <w:r>
        <w:t>Stel</w:t>
      </w:r>
      <w:r w:rsidR="0005051E">
        <w:t>,</w:t>
      </w:r>
      <w:r>
        <w:t xml:space="preserve"> we willen de bloedrukmetingen op volgorde</w:t>
      </w:r>
      <w:r w:rsidR="00F61015">
        <w:t xml:space="preserve"> van grootte</w:t>
      </w:r>
      <w:r>
        <w:t xml:space="preserve"> zetten per proefpersoon. Hiervoor heeft </w:t>
      </w:r>
      <w:proofErr w:type="spellStart"/>
      <w:r>
        <w:t>Matlab</w:t>
      </w:r>
      <w:proofErr w:type="spellEnd"/>
      <w:r>
        <w:t xml:space="preserve"> ook een ingebouwde functie namelijk </w:t>
      </w:r>
      <w:proofErr w:type="spellStart"/>
      <w:r>
        <w:t>sort</w:t>
      </w:r>
      <w:proofErr w:type="spellEnd"/>
      <w:r>
        <w:t>.</w:t>
      </w:r>
      <w:r w:rsidR="00F61015">
        <w:t xml:space="preserve"> Bij het aanvragen van de functie </w:t>
      </w:r>
      <w:proofErr w:type="spellStart"/>
      <w:r w:rsidR="00F61015">
        <w:t>sort</w:t>
      </w:r>
      <w:proofErr w:type="spellEnd"/>
      <w:r w:rsidR="00F61015" w:rsidRPr="00F61015">
        <w:t xml:space="preserve"> </w:t>
      </w:r>
      <w:r w:rsidR="00F61015">
        <w:t xml:space="preserve">geef je zelfs drie </w:t>
      </w:r>
      <w:proofErr w:type="spellStart"/>
      <w:r w:rsidR="00F61015">
        <w:t>inputs</w:t>
      </w:r>
      <w:proofErr w:type="spellEnd"/>
      <w:r w:rsidR="00F61015">
        <w:t xml:space="preserve"> mee aan de functie. Namelijk de matrix, de dimensi</w:t>
      </w:r>
      <w:r w:rsidR="00CE38D2">
        <w:t xml:space="preserve">e en een string waarmee je aangeeft dat het </w:t>
      </w:r>
      <w:r w:rsidR="00F61015">
        <w:t>oplopend</w:t>
      </w:r>
      <w:r w:rsidR="00CE38D2">
        <w:t xml:space="preserve"> (</w:t>
      </w:r>
      <w:proofErr w:type="spellStart"/>
      <w:r w:rsidR="00CE38D2">
        <w:t>ascend</w:t>
      </w:r>
      <w:proofErr w:type="spellEnd"/>
      <w:r w:rsidR="00CE38D2">
        <w:t xml:space="preserve"> in het Engels) moet zijn</w:t>
      </w:r>
      <w:r w:rsidR="00F61015">
        <w:t xml:space="preserve">. Je kan zien dat het een string is omdat je het tussenhaakjes zet. </w:t>
      </w:r>
    </w:p>
    <w:p w14:paraId="69802B8E" w14:textId="31404AA8" w:rsidR="000658AD" w:rsidRDefault="00F61015" w:rsidP="000658AD">
      <w:r>
        <w:t xml:space="preserve"> </w:t>
      </w:r>
    </w:p>
    <w:p w14:paraId="7513DC72" w14:textId="77777777" w:rsidR="000658AD" w:rsidRDefault="000658AD" w:rsidP="000658AD">
      <w:r w:rsidRPr="00D52D6F">
        <w:rPr>
          <w:b/>
        </w:rPr>
        <w:t>Voer het volgende commando in</w:t>
      </w:r>
      <w:r>
        <w:t>:</w:t>
      </w:r>
    </w:p>
    <w:p w14:paraId="15FCF6E8" w14:textId="77777777" w:rsidR="000658AD" w:rsidRDefault="000658AD" w:rsidP="000658AD">
      <w:pPr>
        <w:jc w:val="center"/>
      </w:pPr>
      <w:r w:rsidRPr="00B6757D">
        <w:rPr>
          <w:noProof/>
          <w:lang w:eastAsia="nl-NL"/>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35200" cy="406400"/>
                    </a:xfrm>
                    <a:prstGeom prst="rect">
                      <a:avLst/>
                    </a:prstGeom>
                  </pic:spPr>
                </pic:pic>
              </a:graphicData>
            </a:graphic>
          </wp:inline>
        </w:drawing>
      </w:r>
    </w:p>
    <w:p w14:paraId="6DBF839C" w14:textId="2ABF67F2" w:rsidR="00D52D6F" w:rsidRDefault="00B6757D" w:rsidP="00D81D38">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81300" cy="1371600"/>
                    </a:xfrm>
                    <a:prstGeom prst="rect">
                      <a:avLst/>
                    </a:prstGeom>
                  </pic:spPr>
                </pic:pic>
              </a:graphicData>
            </a:graphic>
          </wp:inline>
        </w:drawing>
      </w:r>
    </w:p>
    <w:p w14:paraId="0C038263" w14:textId="77777777" w:rsidR="00D81D38" w:rsidRDefault="00D52D6F" w:rsidP="00D52D6F">
      <w:r>
        <w:t xml:space="preserve">Je ziet nu dat de metingen oplopen per proefpersoon. Hiermee is de matrix wel helemaal door elkaar gehusseld en kan je niet meer achterhalen of een bepaalde meting de eerste of de derde was. Daarom is het misschien handig, afhankelijk van wat je er verder nog mee moet doen, een kopie van de originele matrix te bewaren.  </w:t>
      </w:r>
    </w:p>
    <w:p w14:paraId="6728EA29" w14:textId="77777777" w:rsidR="00D52D6F" w:rsidRDefault="00D52D6F" w:rsidP="0016268D"/>
    <w:p w14:paraId="113CEC39" w14:textId="2A5573FE" w:rsidR="0016268D" w:rsidRDefault="00B6757D" w:rsidP="0016268D">
      <w:pPr>
        <w:rPr>
          <w:b/>
        </w:rPr>
      </w:pPr>
      <w:r>
        <w:rPr>
          <w:noProof/>
          <w:lang w:eastAsia="nl-NL"/>
        </w:rPr>
        <w:lastRenderedPageBreak/>
        <mc:AlternateContent>
          <mc:Choice Requires="wps">
            <w:drawing>
              <wp:anchor distT="0" distB="0" distL="114300" distR="114300" simplePos="0" relativeHeight="251663360" behindDoc="0" locked="0" layoutInCell="1" allowOverlap="1" wp14:anchorId="3CDB33B4" wp14:editId="0E500D0A">
                <wp:simplePos x="0" y="0"/>
                <wp:positionH relativeFrom="column">
                  <wp:posOffset>-5080</wp:posOffset>
                </wp:positionH>
                <wp:positionV relativeFrom="paragraph">
                  <wp:posOffset>286385</wp:posOffset>
                </wp:positionV>
                <wp:extent cx="5895975" cy="4987925"/>
                <wp:effectExtent l="0" t="0" r="22225" b="1587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98792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E50DFD" w:rsidRPr="00C41DA4" w:rsidRDefault="00E50DFD" w:rsidP="00B6757D">
                            <w:pPr>
                              <w:rPr>
                                <w:b/>
                                <w:sz w:val="28"/>
                                <w:szCs w:val="28"/>
                              </w:rPr>
                            </w:pPr>
                            <w:r w:rsidRPr="00C41DA4">
                              <w:rPr>
                                <w:b/>
                                <w:sz w:val="28"/>
                                <w:szCs w:val="28"/>
                              </w:rPr>
                              <w:t>De help functie!</w:t>
                            </w:r>
                          </w:p>
                          <w:p w14:paraId="3D30C8A1" w14:textId="648C4EF5" w:rsidR="00E50DFD" w:rsidRDefault="00E50DFD"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E50DFD" w:rsidRDefault="00E50DFD"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E50DFD" w:rsidRDefault="00E50DFD"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E50DFD" w:rsidRDefault="00E50DFD"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67439" cy="1238364"/>
                                          </a:xfrm>
                                          <a:prstGeom prst="rect">
                                            <a:avLst/>
                                          </a:prstGeom>
                                        </pic:spPr>
                                      </pic:pic>
                                    </a:graphicData>
                                  </a:graphic>
                                </wp:inline>
                              </w:drawing>
                            </w:r>
                          </w:p>
                          <w:p w14:paraId="78999727" w14:textId="5F0E50F3" w:rsidR="00E50DFD" w:rsidRDefault="00E50DFD"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E50DFD" w:rsidRPr="004E4FEE" w:rsidRDefault="00E50DFD"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E50DFD" w:rsidRDefault="00E50DFD" w:rsidP="004E4FEE"/>
                          <w:p w14:paraId="5933E890" w14:textId="77777777" w:rsidR="00E50DFD" w:rsidRPr="00B6757D" w:rsidRDefault="00E50DFD"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w14:anchorId="3CDB33B4" id="Text_x0020_Box_x0020_2" o:spid="_x0000_s1028" type="#_x0000_t202" style="position:absolute;margin-left:-.4pt;margin-top:22.55pt;width:464.25pt;height:39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" filled="f" strokecolor="#1f4d78 [1604]" strokeweight="2.25pt">
                <v:textbox>
                  <w:txbxContent>
                    <w:p w14:paraId="6A1CB489" w14:textId="383DCA06" w:rsidR="00E50DFD" w:rsidRPr="00C41DA4" w:rsidRDefault="00E50DFD" w:rsidP="00B6757D">
                      <w:pPr>
                        <w:rPr>
                          <w:b/>
                          <w:sz w:val="28"/>
                          <w:szCs w:val="28"/>
                        </w:rPr>
                      </w:pPr>
                      <w:r w:rsidRPr="00C41DA4">
                        <w:rPr>
                          <w:b/>
                          <w:sz w:val="28"/>
                          <w:szCs w:val="28"/>
                        </w:rPr>
                        <w:t>De help functie!</w:t>
                      </w:r>
                    </w:p>
                    <w:p w14:paraId="3D30C8A1" w14:textId="648C4EF5" w:rsidR="00E50DFD" w:rsidRDefault="00E50DFD" w:rsidP="00B6757D">
                      <w:r>
                        <w:t xml:space="preserve">Vorige week heb je al gelezen over de help functie, maar omdat die zo belangrijk is herhalen we het hier nog een keer! Dit doen we omdat er zoveel functies zijn die we nooit kunnen allemaal kunnen onthouden. Ook het aantal inputs en outputs is niet te onthouden. Daarom maken we gebruik van de help functie. </w:t>
                      </w:r>
                    </w:p>
                    <w:p w14:paraId="17F2DDEC" w14:textId="65749A51" w:rsidR="00E50DFD" w:rsidRDefault="00E50DFD" w:rsidP="00B6757D">
                      <w:r>
                        <w:t xml:space="preserve">Voer maar eens in je Command Window: </w:t>
                      </w:r>
                      <w:r>
                        <w:rPr>
                          <w:b/>
                        </w:rPr>
                        <w:t xml:space="preserve">help mean </w:t>
                      </w:r>
                    </w:p>
                    <w:p w14:paraId="3DBD5F60" w14:textId="304075EE" w:rsidR="00E50DFD" w:rsidRDefault="00E50DFD" w:rsidP="00B6757D">
                      <w:r>
                        <w:t xml:space="preserve">Er verschijnt nu een hele uitleg over wat de input en outputs zijn van de functie. Om het wat overzichtelijker te maken kan je onderaan op de </w:t>
                      </w:r>
                      <w:r w:rsidRPr="00D81D38">
                        <w:rPr>
                          <w:b/>
                        </w:rPr>
                        <w:t>reference page for mean</w:t>
                      </w:r>
                      <w:r>
                        <w:t xml:space="preserve"> klikken.</w:t>
                      </w:r>
                    </w:p>
                    <w:p w14:paraId="5356AAEB" w14:textId="3EE7D921" w:rsidR="00E50DFD" w:rsidRDefault="00E50DFD"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67439" cy="1238364"/>
                                    </a:xfrm>
                                    <a:prstGeom prst="rect">
                                      <a:avLst/>
                                    </a:prstGeom>
                                  </pic:spPr>
                                </pic:pic>
                              </a:graphicData>
                            </a:graphic>
                          </wp:inline>
                        </w:drawing>
                      </w:r>
                    </w:p>
                    <w:p w14:paraId="78999727" w14:textId="5F0E50F3" w:rsidR="00E50DFD" w:rsidRDefault="00E50DFD"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E50DFD" w:rsidRPr="004E4FEE" w:rsidRDefault="00E50DFD" w:rsidP="00FC5217">
                      <w:r>
                        <w:t xml:space="preserve">Weet je nog hoe je deze reference page ook kan openen uit je Command Window? </w:t>
                      </w:r>
                      <w:r w:rsidRPr="004E4FEE">
                        <w:rPr>
                          <w:b/>
                        </w:rPr>
                        <w:t>Doe dit voor de functie mean</w:t>
                      </w:r>
                      <w:r>
                        <w:rPr>
                          <w:b/>
                        </w:rPr>
                        <w:t>.</w:t>
                      </w:r>
                    </w:p>
                    <w:p w14:paraId="7CB2249F" w14:textId="77777777" w:rsidR="00E50DFD" w:rsidRDefault="00E50DFD" w:rsidP="004E4FEE"/>
                    <w:p w14:paraId="5933E890" w14:textId="77777777" w:rsidR="00E50DFD" w:rsidRPr="00B6757D" w:rsidRDefault="00E50DFD" w:rsidP="00903149">
                      <w:pPr>
                        <w:jc w:val="center"/>
                      </w:pPr>
                    </w:p>
                  </w:txbxContent>
                </v:textbox>
                <w10:wrap type="square"/>
              </v:shape>
            </w:pict>
          </mc:Fallback>
        </mc:AlternateContent>
      </w:r>
    </w:p>
    <w:p w14:paraId="4DB31269" w14:textId="61D62DB1" w:rsidR="00D81D38" w:rsidRDefault="00D81D38" w:rsidP="007E1808">
      <w:pPr>
        <w:pStyle w:val="Kop2"/>
        <w:numPr>
          <w:ilvl w:val="0"/>
          <w:numId w:val="0"/>
        </w:numPr>
        <w:ind w:left="576"/>
      </w:pPr>
    </w:p>
    <w:p w14:paraId="0755D6AD" w14:textId="0DFEE2BC" w:rsidR="00D81D38" w:rsidRDefault="00D81D38" w:rsidP="00D81D38">
      <w:pPr>
        <w:rPr>
          <w:b/>
        </w:rPr>
      </w:pPr>
      <w:r w:rsidRPr="00E902AE">
        <w:rPr>
          <w:b/>
        </w:rPr>
        <w:t>Gebruik de help functie om erachter te komen hoe je de waarden aflopen</w:t>
      </w:r>
      <w:r w:rsidR="007E1808">
        <w:rPr>
          <w:b/>
        </w:rPr>
        <w:t>d</w:t>
      </w:r>
      <w:r w:rsidRPr="00E902AE">
        <w:rPr>
          <w:b/>
        </w:rPr>
        <w:t xml:space="preserve"> kunt sorteren en voer dit ook uit.</w:t>
      </w:r>
    </w:p>
    <w:p w14:paraId="031964D9" w14:textId="77777777" w:rsidR="00D81D38" w:rsidRDefault="00D81D38" w:rsidP="00D81D38">
      <w:pPr>
        <w:rPr>
          <w:b/>
        </w:rPr>
      </w:pPr>
    </w:p>
    <w:p w14:paraId="003E7C94" w14:textId="77777777" w:rsidR="00D81D38" w:rsidRDefault="00D81D38" w:rsidP="00D81D38">
      <w:r>
        <w:rPr>
          <w:b/>
        </w:rPr>
        <w:t xml:space="preserve">Gebruik de help ook eens om de functie </w:t>
      </w:r>
      <w:proofErr w:type="spellStart"/>
      <w:r>
        <w:rPr>
          <w:b/>
        </w:rPr>
        <w:t>sortrows</w:t>
      </w:r>
      <w:proofErr w:type="spellEnd"/>
      <w:r>
        <w:rPr>
          <w:b/>
        </w:rPr>
        <w:t xml:space="preserve"> te bekijken. Wat is het verschil met de gewone </w:t>
      </w:r>
      <w:proofErr w:type="spellStart"/>
      <w:r>
        <w:rPr>
          <w:b/>
        </w:rPr>
        <w:t>sort</w:t>
      </w:r>
      <w:proofErr w:type="spellEnd"/>
      <w:r>
        <w:rPr>
          <w:b/>
        </w:rPr>
        <w:t xml:space="preserve"> functie?</w:t>
      </w:r>
    </w:p>
    <w:p w14:paraId="566F4FD1" w14:textId="77777777" w:rsidR="00D81D38" w:rsidRPr="00D81D38" w:rsidRDefault="00D81D38" w:rsidP="00D81D38"/>
    <w:p w14:paraId="50AA305B" w14:textId="77777777" w:rsidR="007E1808" w:rsidRDefault="007E1808" w:rsidP="007E1808">
      <w:pPr>
        <w:pStyle w:val="Kop2"/>
        <w:numPr>
          <w:ilvl w:val="0"/>
          <w:numId w:val="0"/>
        </w:numPr>
        <w:ind w:left="360"/>
      </w:pPr>
    </w:p>
    <w:p w14:paraId="2C0DE508" w14:textId="77777777" w:rsidR="007E1808" w:rsidRDefault="007E1808" w:rsidP="007E1808">
      <w:pPr>
        <w:pStyle w:val="Kop2"/>
        <w:numPr>
          <w:ilvl w:val="0"/>
          <w:numId w:val="0"/>
        </w:numPr>
        <w:ind w:left="360"/>
      </w:pPr>
    </w:p>
    <w:p w14:paraId="2C1832CF" w14:textId="77777777" w:rsidR="007E1808" w:rsidRDefault="007E1808" w:rsidP="007E1808">
      <w:pPr>
        <w:pStyle w:val="Kop2"/>
        <w:numPr>
          <w:ilvl w:val="0"/>
          <w:numId w:val="0"/>
        </w:numPr>
        <w:ind w:left="360"/>
      </w:pPr>
    </w:p>
    <w:p w14:paraId="3761ECF1" w14:textId="77777777" w:rsidR="007E1808" w:rsidRDefault="007E1808" w:rsidP="007E1808">
      <w:pPr>
        <w:pStyle w:val="Kop2"/>
        <w:numPr>
          <w:ilvl w:val="0"/>
          <w:numId w:val="0"/>
        </w:numPr>
        <w:ind w:left="360"/>
      </w:pPr>
    </w:p>
    <w:p w14:paraId="42CBA6CD" w14:textId="77777777" w:rsidR="007E1808" w:rsidRDefault="007E1808" w:rsidP="007E1808">
      <w:pPr>
        <w:pStyle w:val="Kop2"/>
        <w:numPr>
          <w:ilvl w:val="0"/>
          <w:numId w:val="0"/>
        </w:numPr>
        <w:ind w:left="360"/>
      </w:pPr>
    </w:p>
    <w:p w14:paraId="29A53A7D" w14:textId="77777777" w:rsidR="007E1808" w:rsidRDefault="007E1808" w:rsidP="007E1808">
      <w:pPr>
        <w:pStyle w:val="Kop2"/>
        <w:numPr>
          <w:ilvl w:val="0"/>
          <w:numId w:val="0"/>
        </w:numPr>
        <w:ind w:left="360"/>
      </w:pPr>
    </w:p>
    <w:p w14:paraId="50CEB310" w14:textId="77777777" w:rsidR="007E1808" w:rsidRDefault="007E1808">
      <w:pPr>
        <w:rPr>
          <w:rFonts w:asciiTheme="majorHAnsi" w:eastAsiaTheme="majorEastAsia" w:hAnsiTheme="majorHAnsi" w:cstheme="majorBidi"/>
          <w:color w:val="2E74B5" w:themeColor="accent1" w:themeShade="BF"/>
          <w:sz w:val="26"/>
          <w:szCs w:val="26"/>
        </w:rPr>
      </w:pPr>
      <w:r>
        <w:br w:type="page"/>
      </w:r>
    </w:p>
    <w:p w14:paraId="70A3C952" w14:textId="1A8A904E" w:rsidR="00BE4E77" w:rsidRDefault="0016268D" w:rsidP="007E1808">
      <w:pPr>
        <w:pStyle w:val="Kop3"/>
      </w:pPr>
      <w:bookmarkStart w:id="9" w:name="_Toc496524150"/>
      <w:r>
        <w:lastRenderedPageBreak/>
        <w:t>Vragen en opdrachten</w:t>
      </w:r>
      <w:bookmarkEnd w:id="9"/>
    </w:p>
    <w:p w14:paraId="035A062B" w14:textId="77777777" w:rsidR="00D75DFC" w:rsidRPr="00123EEC" w:rsidRDefault="00D75DFC" w:rsidP="00D75DFC">
      <w:r>
        <w:t>Beantwoorde de volgende vragen met juist of onjuist:</w:t>
      </w:r>
    </w:p>
    <w:p w14:paraId="69D636C2" w14:textId="709E5765" w:rsidR="00BE4E77" w:rsidRPr="00903149" w:rsidRDefault="00903149" w:rsidP="007E1808">
      <w:pPr>
        <w:pStyle w:val="Lijstalinea"/>
        <w:numPr>
          <w:ilvl w:val="0"/>
          <w:numId w:val="9"/>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518F807B" w:rsidR="00903149" w:rsidRPr="004E4FEE" w:rsidRDefault="00903149" w:rsidP="007E1808">
      <w:pPr>
        <w:pStyle w:val="Lijstalinea"/>
        <w:numPr>
          <w:ilvl w:val="0"/>
          <w:numId w:val="9"/>
        </w:numPr>
        <w:spacing w:after="200" w:line="252" w:lineRule="auto"/>
      </w:pPr>
      <w:r>
        <w:rPr>
          <w:rFonts w:ascii="Calibri" w:hAnsi="Calibri" w:cs="Cordia New"/>
        </w:rPr>
        <w:t xml:space="preserve">Wanneer je een </w:t>
      </w:r>
      <w:r w:rsidR="004E4FEE">
        <w:rPr>
          <w:rFonts w:ascii="Calibri" w:hAnsi="Calibri" w:cs="Cordia New"/>
        </w:rPr>
        <w:t>element</w:t>
      </w:r>
      <w:r>
        <w:rPr>
          <w:rFonts w:ascii="Calibri" w:hAnsi="Calibri" w:cs="Cordia New"/>
        </w:rPr>
        <w:t xml:space="preserve"> wilt oproepen van een Matrix gebruik je: A(</w:t>
      </w:r>
      <w:proofErr w:type="spellStart"/>
      <w:r>
        <w:rPr>
          <w:rFonts w:ascii="Calibri" w:hAnsi="Calibri" w:cs="Cordia New"/>
        </w:rPr>
        <w:t>kolommen,rijen</w:t>
      </w:r>
      <w:proofErr w:type="spellEnd"/>
      <w:r>
        <w:rPr>
          <w:rFonts w:ascii="Calibri" w:hAnsi="Calibri" w:cs="Cordia New"/>
        </w:rPr>
        <w:t>)</w:t>
      </w:r>
    </w:p>
    <w:p w14:paraId="559CA50F" w14:textId="34BE9428" w:rsidR="004E4FEE" w:rsidRPr="004E4FEE" w:rsidRDefault="004E4FEE" w:rsidP="007E1808">
      <w:pPr>
        <w:pStyle w:val="Lijstalinea"/>
        <w:numPr>
          <w:ilvl w:val="0"/>
          <w:numId w:val="9"/>
        </w:numPr>
        <w:spacing w:after="200" w:line="252" w:lineRule="auto"/>
      </w:pPr>
      <w:r>
        <w:rPr>
          <w:rFonts w:ascii="Calibri" w:hAnsi="Calibri" w:cs="Cordia New"/>
        </w:rPr>
        <w:t xml:space="preserve">Een functie kan je aanroepen vanuit je </w:t>
      </w:r>
      <w:proofErr w:type="spellStart"/>
      <w:r>
        <w:rPr>
          <w:rFonts w:ascii="Calibri" w:hAnsi="Calibri" w:cs="Cordia New"/>
        </w:rPr>
        <w:t>Command</w:t>
      </w:r>
      <w:proofErr w:type="spellEnd"/>
      <w:r>
        <w:rPr>
          <w:rFonts w:ascii="Calibri" w:hAnsi="Calibri" w:cs="Cordia New"/>
        </w:rPr>
        <w:t xml:space="preserve"> </w:t>
      </w:r>
      <w:proofErr w:type="spellStart"/>
      <w:r>
        <w:rPr>
          <w:rFonts w:ascii="Calibri" w:hAnsi="Calibri" w:cs="Cordia New"/>
        </w:rPr>
        <w:t>Window</w:t>
      </w:r>
      <w:proofErr w:type="spellEnd"/>
      <w:r>
        <w:rPr>
          <w:rFonts w:ascii="Calibri" w:hAnsi="Calibri" w:cs="Cordia New"/>
        </w:rPr>
        <w:t xml:space="preserve"> en je script.</w:t>
      </w:r>
    </w:p>
    <w:p w14:paraId="22871F0A" w14:textId="2933A833" w:rsidR="004E4FEE" w:rsidRPr="004E4FEE"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2,’descend’) kan je de matrix a laten </w:t>
      </w:r>
      <w:r w:rsidRPr="004E4FEE">
        <w:rPr>
          <w:rFonts w:ascii="Calibri" w:hAnsi="Calibri" w:cs="Cordia New"/>
          <w:b/>
        </w:rPr>
        <w:t>aflopen</w:t>
      </w:r>
      <w:r>
        <w:rPr>
          <w:rFonts w:ascii="Calibri" w:hAnsi="Calibri" w:cs="Cordia New"/>
        </w:rPr>
        <w:t xml:space="preserve"> over de kolommen.</w:t>
      </w:r>
    </w:p>
    <w:p w14:paraId="394FB998" w14:textId="3618741B" w:rsidR="004E4FEE" w:rsidRPr="00903149"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1,’ascend’) kan je de matrix a laten </w:t>
      </w:r>
      <w:r w:rsidRPr="004E4FEE">
        <w:rPr>
          <w:rFonts w:ascii="Calibri" w:hAnsi="Calibri" w:cs="Cordia New"/>
          <w:b/>
        </w:rPr>
        <w:t>oplopen</w:t>
      </w:r>
      <w:r>
        <w:rPr>
          <w:rFonts w:ascii="Calibri" w:hAnsi="Calibri" w:cs="Cordia New"/>
        </w:rPr>
        <w:t xml:space="preserve"> over de kolommen.</w:t>
      </w:r>
    </w:p>
    <w:p w14:paraId="43122A95" w14:textId="4A93D754" w:rsidR="00903149" w:rsidRDefault="00903149" w:rsidP="00903149">
      <w:pPr>
        <w:spacing w:after="200" w:line="252" w:lineRule="auto"/>
      </w:pPr>
      <w:r>
        <w:t>Open vragen:</w:t>
      </w:r>
    </w:p>
    <w:p w14:paraId="3D83EE99" w14:textId="6B83EF14" w:rsidR="00903149" w:rsidRDefault="00614E85" w:rsidP="007E1808">
      <w:pPr>
        <w:pStyle w:val="Lijstalinea"/>
        <w:numPr>
          <w:ilvl w:val="0"/>
          <w:numId w:val="11"/>
        </w:numPr>
        <w:spacing w:after="200" w:line="252" w:lineRule="auto"/>
      </w:pPr>
      <w:r>
        <w:t xml:space="preserve"> Bereken de maximale waardes per rij van de onderstaande matrix. Je krijg hier dus een kolomvector uit. (Tip, raadpleeg de help functie)</w:t>
      </w:r>
    </w:p>
    <w:p w14:paraId="76CC92E4" w14:textId="234B7B9D" w:rsidR="00614E85" w:rsidRDefault="00614E85" w:rsidP="00614E85">
      <w:pPr>
        <w:pStyle w:val="Lijstalinea"/>
        <w:spacing w:after="200" w:line="252" w:lineRule="auto"/>
        <w:ind w:left="2136" w:firstLine="696"/>
      </w:pPr>
      <w:r w:rsidRPr="00614E85">
        <w:rPr>
          <w:noProof/>
          <w:lang w:eastAsia="nl-NL"/>
        </w:rPr>
        <w:drawing>
          <wp:inline distT="0" distB="0" distL="0" distR="0" wp14:anchorId="21D1F92C" wp14:editId="0F50DD3C">
            <wp:extent cx="1930400" cy="774700"/>
            <wp:effectExtent l="0" t="0" r="0" b="1270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30400" cy="774700"/>
                    </a:xfrm>
                    <a:prstGeom prst="rect">
                      <a:avLst/>
                    </a:prstGeom>
                  </pic:spPr>
                </pic:pic>
              </a:graphicData>
            </a:graphic>
          </wp:inline>
        </w:drawing>
      </w:r>
    </w:p>
    <w:p w14:paraId="27F8C8C2" w14:textId="54193EB3" w:rsidR="00903149" w:rsidRDefault="004E4FEE" w:rsidP="007E1808">
      <w:pPr>
        <w:pStyle w:val="Lijstalinea"/>
        <w:numPr>
          <w:ilvl w:val="0"/>
          <w:numId w:val="11"/>
        </w:numPr>
        <w:spacing w:after="200" w:line="252" w:lineRule="auto"/>
      </w:pPr>
      <w:r>
        <w:t>Wat gebeurt</w:t>
      </w:r>
      <w:r w:rsidR="00903149">
        <w:t xml:space="preserve"> er wanneer je maar 1 input invoert</w:t>
      </w:r>
      <w:r>
        <w:t>,</w:t>
      </w:r>
      <w:r w:rsidR="00903149">
        <w:t xml:space="preserve"> terwijl een functie wel meerder</w:t>
      </w:r>
      <w:r>
        <w:t>e</w:t>
      </w:r>
      <w:r w:rsidR="00903149">
        <w:t xml:space="preserve"> kan hebben?</w:t>
      </w:r>
    </w:p>
    <w:p w14:paraId="28F3A5C3" w14:textId="367F4DF3" w:rsidR="005B4901" w:rsidRDefault="005B4901" w:rsidP="007E1808">
      <w:pPr>
        <w:pStyle w:val="Lijstalinea"/>
        <w:numPr>
          <w:ilvl w:val="0"/>
          <w:numId w:val="11"/>
        </w:numPr>
        <w:spacing w:after="200" w:line="252" w:lineRule="auto"/>
      </w:pPr>
      <w:r>
        <w:t>Hieronder zie je een Matrix</w:t>
      </w:r>
      <w:r w:rsidR="00E537A5">
        <w:t>,</w:t>
      </w:r>
      <w:r>
        <w:t xml:space="preserve"> hoeveel rijen en kolommen heeft deze matrix?</w:t>
      </w:r>
    </w:p>
    <w:p w14:paraId="7D5EC4B1" w14:textId="0D13E8FD" w:rsidR="000658AD" w:rsidRDefault="000658AD" w:rsidP="000658AD">
      <w:pPr>
        <w:spacing w:after="200" w:line="252" w:lineRule="auto"/>
        <w:jc w:val="center"/>
      </w:pPr>
      <w:r w:rsidRPr="005B4901">
        <w:rPr>
          <w:noProof/>
          <w:lang w:eastAsia="nl-NL"/>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93900" cy="609600"/>
                    </a:xfrm>
                    <a:prstGeom prst="rect">
                      <a:avLst/>
                    </a:prstGeom>
                  </pic:spPr>
                </pic:pic>
              </a:graphicData>
            </a:graphic>
          </wp:inline>
        </w:drawing>
      </w:r>
    </w:p>
    <w:p w14:paraId="7F663347" w14:textId="3AA75907" w:rsidR="000658AD" w:rsidRPr="00E537A5" w:rsidRDefault="000658AD" w:rsidP="007E1808">
      <w:pPr>
        <w:pStyle w:val="Lijstalinea"/>
        <w:numPr>
          <w:ilvl w:val="0"/>
          <w:numId w:val="11"/>
        </w:numPr>
        <w:spacing w:after="200" w:line="252" w:lineRule="auto"/>
        <w:rPr>
          <w:color w:val="000000" w:themeColor="text1"/>
        </w:rPr>
      </w:pPr>
      <w:r w:rsidRPr="00E537A5">
        <w:rPr>
          <w:rFonts w:ascii="Calibri" w:hAnsi="Calibri" w:cs="Cordia New"/>
          <w:color w:val="000000" w:themeColor="text1"/>
        </w:rPr>
        <w:t xml:space="preserve">Bereken het gemiddelde van bovenstaande matrix </w:t>
      </w:r>
      <w:r w:rsidR="002161DD">
        <w:rPr>
          <w:rFonts w:ascii="Calibri" w:hAnsi="Calibri" w:cs="Cordia New"/>
          <w:color w:val="000000" w:themeColor="text1"/>
        </w:rPr>
        <w:t>voor iedere kolom.</w:t>
      </w:r>
    </w:p>
    <w:p w14:paraId="4D9C7BBF" w14:textId="5F6E933D" w:rsidR="00903149" w:rsidRPr="007E1808" w:rsidRDefault="00472EFE" w:rsidP="007E1808">
      <w:pPr>
        <w:pStyle w:val="Lijstalinea"/>
        <w:numPr>
          <w:ilvl w:val="0"/>
          <w:numId w:val="11"/>
        </w:numPr>
        <w:spacing w:after="200" w:line="252" w:lineRule="auto"/>
        <w:rPr>
          <w:rFonts w:ascii="Calibri" w:hAnsi="Calibri" w:cs="Cordia New"/>
          <w:color w:val="000000" w:themeColor="text1"/>
        </w:rPr>
      </w:pPr>
      <w:r w:rsidRPr="00472EFE">
        <w:rPr>
          <w:rFonts w:ascii="Calibri" w:hAnsi="Calibri" w:cs="Cordia New"/>
          <w:color w:val="000000" w:themeColor="text1"/>
        </w:rPr>
        <w:t xml:space="preserve">Voer de a = [ 9 8 13; 4 3 15; 6 1 19] in, in </w:t>
      </w:r>
      <w:proofErr w:type="spellStart"/>
      <w:r w:rsidRPr="00472EFE">
        <w:rPr>
          <w:rFonts w:ascii="Calibri" w:hAnsi="Calibri" w:cs="Cordia New"/>
          <w:color w:val="000000" w:themeColor="text1"/>
        </w:rPr>
        <w:t>Matlab</w:t>
      </w:r>
      <w:proofErr w:type="spellEnd"/>
      <w:r w:rsidRPr="00472EFE">
        <w:rPr>
          <w:rFonts w:ascii="Calibri" w:hAnsi="Calibri" w:cs="Cordia New"/>
          <w:color w:val="000000" w:themeColor="text1"/>
        </w:rPr>
        <w:t xml:space="preserve">. Hoe kan je het element 15 opvragen in </w:t>
      </w:r>
      <w:proofErr w:type="spellStart"/>
      <w:r w:rsidRPr="00472EFE">
        <w:rPr>
          <w:rFonts w:ascii="Calibri" w:hAnsi="Calibri" w:cs="Cordia New"/>
          <w:color w:val="000000" w:themeColor="text1"/>
        </w:rPr>
        <w:t>Matlab</w:t>
      </w:r>
      <w:proofErr w:type="spellEnd"/>
      <w:r w:rsidRPr="00472EFE">
        <w:rPr>
          <w:rFonts w:ascii="Calibri" w:hAnsi="Calibri" w:cs="Cordia New"/>
          <w:color w:val="000000" w:themeColor="text1"/>
        </w:rPr>
        <w:t>? (Je mag niet spieken!)</w:t>
      </w:r>
    </w:p>
    <w:p w14:paraId="56E45374" w14:textId="1F766B07" w:rsidR="00903149" w:rsidRDefault="00903149" w:rsidP="007E1808">
      <w:pPr>
        <w:pStyle w:val="Kop2"/>
      </w:pPr>
      <w:bookmarkStart w:id="10" w:name="_Toc496524151"/>
      <w:r>
        <w:t>Antwoorden en uitwerkingen</w:t>
      </w:r>
      <w:bookmarkEnd w:id="10"/>
    </w:p>
    <w:p w14:paraId="1CF4B726" w14:textId="2FD6B017" w:rsidR="00903149" w:rsidRDefault="00903149" w:rsidP="007E1808">
      <w:pPr>
        <w:pStyle w:val="Lijstalinea"/>
        <w:numPr>
          <w:ilvl w:val="0"/>
          <w:numId w:val="10"/>
        </w:numPr>
      </w:pPr>
      <w:r>
        <w:t>Juist</w:t>
      </w:r>
    </w:p>
    <w:p w14:paraId="47DD745F" w14:textId="15A72ADD" w:rsidR="00903149" w:rsidRDefault="00903149" w:rsidP="007E1808">
      <w:pPr>
        <w:pStyle w:val="Lijstalinea"/>
        <w:numPr>
          <w:ilvl w:val="0"/>
          <w:numId w:val="10"/>
        </w:numPr>
      </w:pPr>
      <w:r>
        <w:t>Onjuist</w:t>
      </w:r>
      <w:r w:rsidR="004E4FEE">
        <w:t>, het juiste antwoord is: A(</w:t>
      </w:r>
      <w:proofErr w:type="spellStart"/>
      <w:r w:rsidR="004E4FEE">
        <w:t>rijen,kolommen</w:t>
      </w:r>
      <w:proofErr w:type="spellEnd"/>
      <w:r w:rsidR="004E4FEE">
        <w:t>). Dus andersom!</w:t>
      </w:r>
    </w:p>
    <w:p w14:paraId="4878B2C7" w14:textId="4A405EF1" w:rsidR="00903149" w:rsidRDefault="004E4FEE" w:rsidP="007E1808">
      <w:pPr>
        <w:pStyle w:val="Lijstalinea"/>
        <w:numPr>
          <w:ilvl w:val="0"/>
          <w:numId w:val="10"/>
        </w:numPr>
      </w:pPr>
      <w:r>
        <w:t>Juist</w:t>
      </w:r>
    </w:p>
    <w:p w14:paraId="26E1C181" w14:textId="4FDAA133" w:rsidR="004E4FEE" w:rsidRDefault="004E4FEE" w:rsidP="007E1808">
      <w:pPr>
        <w:pStyle w:val="Lijstalinea"/>
        <w:numPr>
          <w:ilvl w:val="0"/>
          <w:numId w:val="10"/>
        </w:numPr>
      </w:pPr>
      <w:r>
        <w:t>Juist</w:t>
      </w:r>
    </w:p>
    <w:p w14:paraId="3C3B6504" w14:textId="6E1CEDA3" w:rsidR="004E4FEE" w:rsidRDefault="004E4FEE" w:rsidP="007E1808">
      <w:pPr>
        <w:pStyle w:val="Lijstalinea"/>
        <w:numPr>
          <w:ilvl w:val="0"/>
          <w:numId w:val="10"/>
        </w:numPr>
      </w:pPr>
      <w:r>
        <w:t>Onjuist, hiermee laat je ze oplopen over de rijen.</w:t>
      </w:r>
    </w:p>
    <w:p w14:paraId="353339AF" w14:textId="24B893AC" w:rsidR="00903149" w:rsidRDefault="00903149" w:rsidP="00903149">
      <w:r>
        <w:t>Open vragen:</w:t>
      </w:r>
    </w:p>
    <w:p w14:paraId="2C440EE1" w14:textId="4AD3BFFA" w:rsidR="00614E85" w:rsidRDefault="00614E85" w:rsidP="007E1808">
      <w:pPr>
        <w:pStyle w:val="Lijstalinea"/>
        <w:numPr>
          <w:ilvl w:val="0"/>
          <w:numId w:val="12"/>
        </w:numPr>
      </w:pPr>
      <w:r>
        <w:t>In de help functie zie je bij syntax twee hoe je het moet aanroepen voor een matrix:</w:t>
      </w:r>
    </w:p>
    <w:p w14:paraId="3887BFBE" w14:textId="3B317C28" w:rsidR="00614E85" w:rsidRDefault="00614E85" w:rsidP="00614E85">
      <w:pPr>
        <w:pStyle w:val="Lijstalinea"/>
      </w:pPr>
      <w:r w:rsidRPr="00614E85">
        <w:rPr>
          <w:noProof/>
          <w:lang w:eastAsia="nl-NL"/>
        </w:rPr>
        <w:drawing>
          <wp:inline distT="0" distB="0" distL="0" distR="0" wp14:anchorId="7474CB31" wp14:editId="3FA40DA3">
            <wp:extent cx="1498600" cy="965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498600" cy="965200"/>
                    </a:xfrm>
                    <a:prstGeom prst="rect">
                      <a:avLst/>
                    </a:prstGeom>
                  </pic:spPr>
                </pic:pic>
              </a:graphicData>
            </a:graphic>
          </wp:inline>
        </w:drawing>
      </w:r>
    </w:p>
    <w:p w14:paraId="643ED81B" w14:textId="47D553C9" w:rsidR="00903149" w:rsidRDefault="00903149" w:rsidP="007E1808">
      <w:pPr>
        <w:pStyle w:val="Lijstalinea"/>
        <w:numPr>
          <w:ilvl w:val="0"/>
          <w:numId w:val="12"/>
        </w:numPr>
      </w:pPr>
      <w:r>
        <w:t xml:space="preserve">Dan neemt de functie gewoon de default voor deze </w:t>
      </w:r>
      <w:proofErr w:type="spellStart"/>
      <w:r>
        <w:t>inputs</w:t>
      </w:r>
      <w:proofErr w:type="spellEnd"/>
      <w:r>
        <w:t xml:space="preserve">. </w:t>
      </w:r>
    </w:p>
    <w:p w14:paraId="577EA6D1" w14:textId="7C2E6EDD" w:rsidR="005B4901" w:rsidRDefault="005B4901" w:rsidP="007E1808">
      <w:pPr>
        <w:pStyle w:val="Lijstalinea"/>
        <w:numPr>
          <w:ilvl w:val="0"/>
          <w:numId w:val="12"/>
        </w:numPr>
      </w:pPr>
      <w:r>
        <w:t>Deze matrix heeft 2 rijen en 3 kolommen.</w:t>
      </w:r>
    </w:p>
    <w:p w14:paraId="19377419" w14:textId="40BE44AD" w:rsidR="00472EFE" w:rsidRDefault="002161DD" w:rsidP="007E1808">
      <w:pPr>
        <w:pStyle w:val="Lijstalinea"/>
        <w:numPr>
          <w:ilvl w:val="0"/>
          <w:numId w:val="12"/>
        </w:numPr>
      </w:pPr>
      <w:r>
        <w:t xml:space="preserve"> Wanneer je het gemiddelde van elke kolom wilt weten krijg je dus een rijvector.   </w:t>
      </w:r>
      <w:r>
        <w:tab/>
      </w:r>
      <w:r>
        <w:tab/>
      </w:r>
      <w:r>
        <w:tab/>
      </w:r>
      <w:r w:rsidR="00614E85" w:rsidRPr="00614E85">
        <w:rPr>
          <w:noProof/>
          <w:lang w:eastAsia="nl-NL"/>
        </w:rPr>
        <w:drawing>
          <wp:inline distT="0" distB="0" distL="0" distR="0" wp14:anchorId="541AFC34" wp14:editId="2A4A3A52">
            <wp:extent cx="3124200" cy="596900"/>
            <wp:effectExtent l="0" t="0" r="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24200" cy="596900"/>
                    </a:xfrm>
                    <a:prstGeom prst="rect">
                      <a:avLst/>
                    </a:prstGeom>
                  </pic:spPr>
                </pic:pic>
              </a:graphicData>
            </a:graphic>
          </wp:inline>
        </w:drawing>
      </w:r>
    </w:p>
    <w:p w14:paraId="62DB7786" w14:textId="39F63665" w:rsidR="002161DD" w:rsidRDefault="002161DD" w:rsidP="007E1808">
      <w:pPr>
        <w:pStyle w:val="Lijstalinea"/>
        <w:numPr>
          <w:ilvl w:val="0"/>
          <w:numId w:val="12"/>
        </w:numPr>
      </w:pPr>
      <w:r>
        <w:rPr>
          <w:rFonts w:ascii="Calibri" w:hAnsi="Calibri" w:cs="Cordia New"/>
          <w:color w:val="000000" w:themeColor="text1"/>
        </w:rPr>
        <w:lastRenderedPageBreak/>
        <w:t>Wanneer</w:t>
      </w:r>
      <w:r w:rsidRPr="005C3E71">
        <w:rPr>
          <w:rFonts w:ascii="Calibri" w:hAnsi="Calibri" w:cs="Cordia New"/>
          <w:color w:val="000000" w:themeColor="text1"/>
        </w:rPr>
        <w:t xml:space="preserve"> de code wordt ingevoerd geeft </w:t>
      </w:r>
      <w:proofErr w:type="spellStart"/>
      <w:r w:rsidRPr="005C3E71">
        <w:rPr>
          <w:rFonts w:ascii="Calibri" w:hAnsi="Calibri" w:cs="Cordia New"/>
          <w:color w:val="000000" w:themeColor="text1"/>
        </w:rPr>
        <w:t>matlab</w:t>
      </w:r>
      <w:proofErr w:type="spellEnd"/>
      <w:r w:rsidRPr="005C3E71">
        <w:rPr>
          <w:rFonts w:ascii="Calibri" w:hAnsi="Calibri" w:cs="Cordia New"/>
          <w:color w:val="000000" w:themeColor="text1"/>
        </w:rPr>
        <w:t xml:space="preserve"> de ond</w:t>
      </w:r>
      <w:r>
        <w:rPr>
          <w:rFonts w:ascii="Calibri" w:hAnsi="Calibri" w:cs="Cordia New"/>
          <w:color w:val="000000" w:themeColor="text1"/>
        </w:rPr>
        <w:t>erstaande matrix a terug.</w:t>
      </w:r>
    </w:p>
    <w:p w14:paraId="727F8E70" w14:textId="77777777"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4EE2FDD7" wp14:editId="6D1D8AC8">
            <wp:extent cx="3517900" cy="982494"/>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37104"/>
                    <a:stretch/>
                  </pic:blipFill>
                  <pic:spPr bwMode="auto">
                    <a:xfrm>
                      <a:off x="0" y="0"/>
                      <a:ext cx="3517900" cy="982494"/>
                    </a:xfrm>
                    <a:prstGeom prst="rect">
                      <a:avLst/>
                    </a:prstGeom>
                    <a:ln>
                      <a:noFill/>
                    </a:ln>
                    <a:extLst>
                      <a:ext uri="{53640926-AAD7-44D8-BBD7-CCE9431645EC}">
                        <a14:shadowObscured xmlns:a14="http://schemas.microsoft.com/office/drawing/2010/main"/>
                      </a:ext>
                    </a:extLst>
                  </pic:spPr>
                </pic:pic>
              </a:graphicData>
            </a:graphic>
          </wp:inline>
        </w:drawing>
      </w:r>
    </w:p>
    <w:p w14:paraId="67765229" w14:textId="2FDB8944" w:rsidR="00472EFE" w:rsidRDefault="00472EFE" w:rsidP="002161DD">
      <w:pPr>
        <w:pStyle w:val="Lijstalinea"/>
        <w:spacing w:after="200" w:line="252" w:lineRule="auto"/>
        <w:rPr>
          <w:rFonts w:ascii="Calibri" w:hAnsi="Calibri" w:cs="Cordia New"/>
          <w:color w:val="000000" w:themeColor="text1"/>
        </w:rPr>
      </w:pPr>
      <w:r w:rsidRPr="002161DD">
        <w:rPr>
          <w:rFonts w:ascii="Calibri" w:hAnsi="Calibri" w:cs="Cordia New"/>
          <w:color w:val="000000" w:themeColor="text1"/>
        </w:rPr>
        <w:t xml:space="preserve">We zien dus dat 15 in de tweede rij staat en in de derde kolom. Weet je nog dat een matrix dimensies heeft? De eerste dimensie is voor rijen, de tweede dimensie zijn de kolommen. </w:t>
      </w:r>
      <w:r w:rsidRPr="002161DD">
        <w:rPr>
          <w:rFonts w:ascii="Calibri" w:hAnsi="Calibri" w:cs="Cordia New"/>
          <w:color w:val="000000" w:themeColor="text1"/>
        </w:rPr>
        <w:br/>
        <w:t>Het element kan dus worden opgevraagd aan de hand van a(2,3)</w:t>
      </w:r>
    </w:p>
    <w:p w14:paraId="289429BD" w14:textId="7C83A30E"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61134CFD" wp14:editId="3C7D7E52">
            <wp:extent cx="1130300" cy="635000"/>
            <wp:effectExtent l="0" t="0" r="1270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130300" cy="635000"/>
                    </a:xfrm>
                    <a:prstGeom prst="rect">
                      <a:avLst/>
                    </a:prstGeom>
                  </pic:spPr>
                </pic:pic>
              </a:graphicData>
            </a:graphic>
          </wp:inline>
        </w:drawing>
      </w:r>
    </w:p>
    <w:p w14:paraId="21621BD6" w14:textId="77777777" w:rsidR="002161DD" w:rsidRPr="002161DD" w:rsidRDefault="002161DD" w:rsidP="002161DD">
      <w:pPr>
        <w:pStyle w:val="Lijstalinea"/>
        <w:spacing w:after="200" w:line="252" w:lineRule="auto"/>
        <w:rPr>
          <w:rFonts w:ascii="Calibri" w:hAnsi="Calibri" w:cs="Cordia New"/>
          <w:color w:val="000000" w:themeColor="text1"/>
        </w:rPr>
      </w:pPr>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11" w:name="_Toc496524152"/>
      <w:r>
        <w:lastRenderedPageBreak/>
        <w:t>Ingewikkeldere functies maken</w:t>
      </w:r>
      <w:bookmarkEnd w:id="11"/>
      <w:r>
        <w:t xml:space="preserve"> </w:t>
      </w:r>
    </w:p>
    <w:p w14:paraId="2A3FE8D0" w14:textId="4529B9D9" w:rsidR="005141A5" w:rsidRDefault="00C41DA4" w:rsidP="0016268D">
      <w:r>
        <w:t>Nu gaat het echt spannend worden</w:t>
      </w:r>
      <w:r w:rsidR="005E5158">
        <w:t xml:space="preserve"> (#FISSA)</w:t>
      </w:r>
      <w:r>
        <w:t xml:space="preserve">, want we gaan een ingewikkeldere functie maken. </w:t>
      </w:r>
      <w:r w:rsidR="00903149">
        <w:t xml:space="preserve">We hebben net geleerd dat een </w:t>
      </w:r>
      <w:r w:rsidR="007526C0">
        <w:t xml:space="preserve">standaard </w:t>
      </w:r>
      <w:r w:rsidR="00903149">
        <w:t xml:space="preserve">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r w:rsidR="007526C0">
        <w:t>Bij zelf gemaakte functies kan dat ook!</w:t>
      </w:r>
    </w:p>
    <w:p w14:paraId="52111601" w14:textId="2260195F"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w:t>
      </w:r>
      <w:r w:rsidR="00D52D6F">
        <w:t xml:space="preserve">data is je </w:t>
      </w:r>
      <w:proofErr w:type="spellStart"/>
      <w:r w:rsidR="00D52D6F">
        <w:t>gem</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D52D6F">
        <w:t>,</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5">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7E1808">
      <w:pPr>
        <w:pStyle w:val="Lijstalinea"/>
        <w:numPr>
          <w:ilvl w:val="1"/>
          <w:numId w:val="19"/>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Pr>
          <w:b/>
        </w:rPr>
        <w:t xml:space="preserve"> en sla deze op.</w:t>
      </w:r>
    </w:p>
    <w:p w14:paraId="5F70761E" w14:textId="77777777" w:rsidR="000658AD" w:rsidRDefault="000658AD" w:rsidP="000658AD">
      <w:pPr>
        <w:pStyle w:val="Lijstalinea"/>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78705724" w14:textId="77777777" w:rsidR="000658AD" w:rsidRDefault="000658AD" w:rsidP="007E1808">
      <w:pPr>
        <w:pStyle w:val="Lijstalinea"/>
        <w:numPr>
          <w:ilvl w:val="1"/>
          <w:numId w:val="19"/>
        </w:numPr>
      </w:pPr>
      <w:r>
        <w:t>De eerste regels zullen er ongeveer zo uitzien, de berekening van het gemiddelde is al gegeven</w:t>
      </w:r>
    </w:p>
    <w:p w14:paraId="2BCD6E9A" w14:textId="77777777" w:rsidR="007526C0" w:rsidRDefault="007526C0" w:rsidP="007526C0">
      <w:pPr>
        <w:pStyle w:val="Lijstalinea"/>
        <w:ind w:left="1080"/>
      </w:pPr>
    </w:p>
    <w:p w14:paraId="1B516704" w14:textId="77777777" w:rsidR="007526C0" w:rsidRDefault="007526C0" w:rsidP="007526C0">
      <w:pPr>
        <w:pStyle w:val="Lijstalinea"/>
        <w:keepNext/>
      </w:pPr>
      <w:r>
        <w:rPr>
          <w:noProof/>
          <w:lang w:eastAsia="nl-NL"/>
        </w:rPr>
        <w:drawing>
          <wp:inline distT="0" distB="0" distL="0" distR="0" wp14:anchorId="409B5A8C" wp14:editId="7F383EC8">
            <wp:extent cx="5760720" cy="2413135"/>
            <wp:effectExtent l="0" t="0" r="5080" b="0"/>
            <wp:docPr id="43"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60720" cy="2413135"/>
                    </a:xfrm>
                    <a:prstGeom prst="rect">
                      <a:avLst/>
                    </a:prstGeom>
                    <a:noFill/>
                    <a:ln>
                      <a:noFill/>
                    </a:ln>
                  </pic:spPr>
                </pic:pic>
              </a:graphicData>
            </a:graphic>
          </wp:inline>
        </w:drawing>
      </w:r>
    </w:p>
    <w:p w14:paraId="04FBDBBA" w14:textId="340B6073" w:rsidR="007526C0" w:rsidRDefault="007526C0" w:rsidP="007526C0">
      <w:pPr>
        <w:pStyle w:val="Bijschrift"/>
      </w:pPr>
      <w:r>
        <w:t xml:space="preserve">Figuur </w:t>
      </w:r>
      <w:r w:rsidR="006E4B24">
        <w:fldChar w:fldCharType="begin"/>
      </w:r>
      <w:r w:rsidR="006E4B24">
        <w:instrText xml:space="preserve"> SEQ Figuur \* ARABIC </w:instrText>
      </w:r>
      <w:r w:rsidR="006E4B24">
        <w:fldChar w:fldCharType="separate"/>
      </w:r>
      <w:r w:rsidR="00916619">
        <w:rPr>
          <w:noProof/>
        </w:rPr>
        <w:t>8</w:t>
      </w:r>
      <w:r w:rsidR="006E4B24">
        <w:rPr>
          <w:noProof/>
        </w:rPr>
        <w:fldChar w:fldCharType="end"/>
      </w:r>
    </w:p>
    <w:p w14:paraId="08CBFA5D" w14:textId="0318CBD0" w:rsidR="000658AD" w:rsidRDefault="000658AD" w:rsidP="000658AD"/>
    <w:p w14:paraId="1450860C" w14:textId="77777777" w:rsidR="000658AD" w:rsidRPr="00C536F2" w:rsidRDefault="000658AD" w:rsidP="007E1808">
      <w:pPr>
        <w:pStyle w:val="Lijstalinea"/>
        <w:numPr>
          <w:ilvl w:val="1"/>
          <w:numId w:val="19"/>
        </w:numPr>
      </w:pPr>
      <w:r>
        <w:rPr>
          <w:b/>
        </w:rPr>
        <w:lastRenderedPageBreak/>
        <w:t xml:space="preserve">Voeg nu de code toe om de mediaan, maximale kniehoek en minimale kniehoek te berekenen toe. </w:t>
      </w:r>
    </w:p>
    <w:p w14:paraId="7033400A" w14:textId="7851ED8D" w:rsidR="000658AD" w:rsidRPr="00C536F2" w:rsidRDefault="000658AD" w:rsidP="007E1808">
      <w:pPr>
        <w:pStyle w:val="Lijstalinea"/>
        <w:numPr>
          <w:ilvl w:val="1"/>
          <w:numId w:val="19"/>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gegeven in graden</w:t>
      </w:r>
      <w:r w:rsidR="00F918E3">
        <w:rPr>
          <w:b/>
        </w:rPr>
        <w:t xml:space="preserve"> en de variabele </w:t>
      </w:r>
      <w:proofErr w:type="spellStart"/>
      <w:r w:rsidR="00F918E3">
        <w:rPr>
          <w:b/>
        </w:rPr>
        <w:t>kniehoekSnelheid</w:t>
      </w:r>
      <w:proofErr w:type="spellEnd"/>
      <w:r w:rsidR="00F918E3">
        <w:rPr>
          <w:b/>
        </w:rPr>
        <w:t xml:space="preserve"> gegeven in graden/sec</w:t>
      </w:r>
      <w:r>
        <w:rPr>
          <w:b/>
        </w:rPr>
        <w:t>.</w:t>
      </w:r>
      <w:r w:rsidR="002161DD">
        <w:rPr>
          <w:b/>
        </w:rPr>
        <w:t xml:space="preserve"> </w:t>
      </w:r>
      <w:r w:rsidR="002161DD" w:rsidRPr="002161DD">
        <w:rPr>
          <w:b/>
          <w:sz w:val="16"/>
          <w:szCs w:val="16"/>
        </w:rPr>
        <w:t>(Weet je niet m</w:t>
      </w:r>
      <w:r w:rsidR="002161DD">
        <w:rPr>
          <w:b/>
          <w:sz w:val="16"/>
          <w:szCs w:val="16"/>
        </w:rPr>
        <w:t>eer hoe je een mat bestand opent</w:t>
      </w:r>
      <w:r w:rsidR="002161DD" w:rsidRPr="002161DD">
        <w:rPr>
          <w:b/>
          <w:sz w:val="16"/>
          <w:szCs w:val="16"/>
        </w:rPr>
        <w:t xml:space="preserve"> kijk dan nog eens </w:t>
      </w:r>
      <w:r w:rsidR="002161DD">
        <w:rPr>
          <w:b/>
          <w:sz w:val="16"/>
          <w:szCs w:val="16"/>
        </w:rPr>
        <w:t>naar hoofdstuk 3</w:t>
      </w:r>
      <w:r w:rsidR="00F918E3">
        <w:rPr>
          <w:b/>
          <w:sz w:val="16"/>
          <w:szCs w:val="16"/>
        </w:rPr>
        <w:t xml:space="preserve"> in deze reader</w:t>
      </w:r>
      <w:r w:rsidR="002161DD" w:rsidRPr="002161DD">
        <w:rPr>
          <w:b/>
          <w:sz w:val="16"/>
          <w:szCs w:val="16"/>
        </w:rPr>
        <w:t>)</w:t>
      </w:r>
    </w:p>
    <w:p w14:paraId="792CBCFC" w14:textId="6C961988" w:rsidR="000658AD" w:rsidRPr="00191A32" w:rsidRDefault="002161DD" w:rsidP="007E1808">
      <w:pPr>
        <w:pStyle w:val="Lijstalinea"/>
        <w:numPr>
          <w:ilvl w:val="1"/>
          <w:numId w:val="19"/>
        </w:numPr>
      </w:pPr>
      <w:r>
        <w:rPr>
          <w:b/>
        </w:rPr>
        <w:t xml:space="preserve">Roep nu je functie aan in je </w:t>
      </w:r>
      <w:proofErr w:type="spellStart"/>
      <w:r>
        <w:rPr>
          <w:b/>
        </w:rPr>
        <w:t>C</w:t>
      </w:r>
      <w:r w:rsidR="000658AD">
        <w:rPr>
          <w:b/>
        </w:rPr>
        <w:t>ommand</w:t>
      </w:r>
      <w:proofErr w:type="spellEnd"/>
      <w:r w:rsidR="000658AD">
        <w:rPr>
          <w:b/>
        </w:rPr>
        <w:t xml:space="preserve"> </w:t>
      </w:r>
      <w:proofErr w:type="spellStart"/>
      <w:r>
        <w:rPr>
          <w:b/>
        </w:rPr>
        <w:t>W</w:t>
      </w:r>
      <w:r w:rsidR="000658AD">
        <w:rPr>
          <w:b/>
        </w:rPr>
        <w:t>indow</w:t>
      </w:r>
      <w:proofErr w:type="spellEnd"/>
      <w:r>
        <w:rPr>
          <w:b/>
        </w:rPr>
        <w:t xml:space="preserve"> of met een script. K</w:t>
      </w:r>
      <w:r w:rsidR="000658AD">
        <w:rPr>
          <w:b/>
        </w:rPr>
        <w:t>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235AF775" w:rsidR="0085378B" w:rsidRDefault="0085378B" w:rsidP="007E1808">
      <w:pPr>
        <w:pStyle w:val="Lijstalinea"/>
        <w:numPr>
          <w:ilvl w:val="1"/>
          <w:numId w:val="19"/>
        </w:numPr>
      </w:pPr>
      <w:r w:rsidRPr="0085378B">
        <w:rPr>
          <w:b/>
        </w:rPr>
        <w:t xml:space="preserve">Voeg </w:t>
      </w:r>
      <w:r w:rsidR="002161DD">
        <w:rPr>
          <w:b/>
        </w:rPr>
        <w:t>de kniehoek snelheid</w:t>
      </w:r>
      <w:r w:rsidRPr="0085378B">
        <w:rPr>
          <w:b/>
        </w:rPr>
        <w:t xml:space="preserve"> toe aan je schematische </w:t>
      </w:r>
      <w:r w:rsidR="00191A32">
        <w:rPr>
          <w:b/>
        </w:rPr>
        <w:t>figuur</w:t>
      </w:r>
      <w:r w:rsidRPr="0085378B">
        <w:rPr>
          <w:b/>
        </w:rPr>
        <w:t>, zodat je het overzicht behoud</w:t>
      </w:r>
      <w:r>
        <w:rPr>
          <w:b/>
        </w:rPr>
        <w:t>.</w:t>
      </w:r>
    </w:p>
    <w:p w14:paraId="6D54D171" w14:textId="5AE953C2" w:rsidR="0085378B" w:rsidRDefault="00F918E3" w:rsidP="00F918E3">
      <w:r w:rsidRPr="00F918E3">
        <w:rPr>
          <w:noProof/>
          <w:lang w:val="en-US" w:eastAsia="zh-CN"/>
        </w:rPr>
        <w:t xml:space="preserve"> </w:t>
      </w:r>
      <w:r w:rsidRPr="00F918E3">
        <w:rPr>
          <w:noProof/>
          <w:lang w:eastAsia="nl-NL"/>
        </w:rPr>
        <w:drawing>
          <wp:inline distT="0" distB="0" distL="0" distR="0" wp14:anchorId="783F9E51" wp14:editId="3A2D07E3">
            <wp:extent cx="5760720" cy="2793365"/>
            <wp:effectExtent l="0" t="0" r="508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60720" cy="2793365"/>
                    </a:xfrm>
                    <a:prstGeom prst="rect">
                      <a:avLst/>
                    </a:prstGeom>
                  </pic:spPr>
                </pic:pic>
              </a:graphicData>
            </a:graphic>
          </wp:inline>
        </w:drawing>
      </w:r>
    </w:p>
    <w:p w14:paraId="4A23930C" w14:textId="4F782244" w:rsidR="0085378B" w:rsidRPr="00F918E3" w:rsidRDefault="00191A32" w:rsidP="007E1808">
      <w:pPr>
        <w:pStyle w:val="Lijstalinea"/>
        <w:numPr>
          <w:ilvl w:val="0"/>
          <w:numId w:val="19"/>
        </w:numPr>
        <w:rPr>
          <w:b/>
        </w:rPr>
      </w:pPr>
      <w:r w:rsidRPr="00F918E3">
        <w:rPr>
          <w:b/>
        </w:rPr>
        <w:t xml:space="preserve">Je functie zal er nu zo uitkomen te zien. </w:t>
      </w:r>
    </w:p>
    <w:p w14:paraId="155356E1" w14:textId="77777777" w:rsidR="00F918E3" w:rsidRPr="00F918E3" w:rsidRDefault="00F918E3" w:rsidP="00F918E3">
      <w:pPr>
        <w:widowControl w:val="0"/>
        <w:autoSpaceDE w:val="0"/>
        <w:autoSpaceDN w:val="0"/>
        <w:adjustRightInd w:val="0"/>
        <w:spacing w:after="0" w:line="240" w:lineRule="auto"/>
        <w:ind w:left="360"/>
        <w:rPr>
          <w:rFonts w:ascii="Courier" w:hAnsi="Courier"/>
          <w:sz w:val="24"/>
          <w:szCs w:val="24"/>
          <w:lang w:val="en-US"/>
        </w:rPr>
      </w:pPr>
      <w:r w:rsidRPr="00F918E3">
        <w:rPr>
          <w:rFonts w:ascii="Courier" w:hAnsi="Courier" w:cs="Courier"/>
          <w:color w:val="0000FF"/>
          <w:sz w:val="20"/>
          <w:szCs w:val="20"/>
          <w:lang w:val="en-US"/>
        </w:rPr>
        <w:t>function</w:t>
      </w:r>
      <w:r w:rsidRPr="00F918E3">
        <w:rPr>
          <w:rFonts w:ascii="Courier" w:hAnsi="Courier" w:cs="Courier"/>
          <w:color w:val="000000"/>
          <w:sz w:val="20"/>
          <w:szCs w:val="20"/>
          <w:lang w:val="en-US"/>
        </w:rPr>
        <w:t xml:space="preserve"> [ </w:t>
      </w:r>
      <w:proofErr w:type="spellStart"/>
      <w:r w:rsidRPr="00F918E3">
        <w:rPr>
          <w:rFonts w:ascii="Courier" w:hAnsi="Courier" w:cs="Courier"/>
          <w:color w:val="000000"/>
          <w:sz w:val="20"/>
          <w:szCs w:val="20"/>
          <w:lang w:val="en-US"/>
        </w:rPr>
        <w:t>gemKniehoek</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mediaanKniehoek</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maxKniehoek</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minKniehoek</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maxKniehoekSnelheid</w:t>
      </w:r>
      <w:proofErr w:type="spellEnd"/>
      <w:r w:rsidRPr="00F918E3">
        <w:rPr>
          <w:rFonts w:ascii="Courier" w:hAnsi="Courier" w:cs="Courier"/>
          <w:color w:val="000000"/>
          <w:sz w:val="20"/>
          <w:szCs w:val="20"/>
          <w:lang w:val="en-US"/>
        </w:rPr>
        <w:t xml:space="preserve"> ] = </w:t>
      </w:r>
      <w:proofErr w:type="spellStart"/>
      <w:r w:rsidRPr="00F918E3">
        <w:rPr>
          <w:rFonts w:ascii="Courier" w:hAnsi="Courier" w:cs="Courier"/>
          <w:color w:val="000000"/>
          <w:sz w:val="20"/>
          <w:szCs w:val="20"/>
          <w:lang w:val="en-US"/>
        </w:rPr>
        <w:t>KniehoekUitkomsten</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kniehoek</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kniehoekSnelheid</w:t>
      </w:r>
      <w:proofErr w:type="spellEnd"/>
      <w:r w:rsidRPr="00F918E3">
        <w:rPr>
          <w:rFonts w:ascii="Courier" w:hAnsi="Courier" w:cs="Courier"/>
          <w:color w:val="000000"/>
          <w:sz w:val="20"/>
          <w:szCs w:val="20"/>
          <w:lang w:val="en-US"/>
        </w:rPr>
        <w:t xml:space="preserve"> )</w:t>
      </w:r>
    </w:p>
    <w:p w14:paraId="3EAD1112" w14:textId="77777777" w:rsidR="00191A32" w:rsidRDefault="00191A32" w:rsidP="00191A32"/>
    <w:p w14:paraId="153D4D17" w14:textId="017DC632" w:rsidR="00191A32" w:rsidRPr="00191A32" w:rsidRDefault="00191A32" w:rsidP="007E1808">
      <w:pPr>
        <w:pStyle w:val="Lijstalinea"/>
        <w:numPr>
          <w:ilvl w:val="0"/>
          <w:numId w:val="19"/>
        </w:numPr>
      </w:pPr>
      <w:r>
        <w:rPr>
          <w:b/>
        </w:rPr>
        <w:t>Vul je functie verder met de code om de maximale kniehoek snelheid te berekenen.</w:t>
      </w:r>
    </w:p>
    <w:p w14:paraId="784F2376" w14:textId="0E8ECA4B" w:rsidR="00191A32" w:rsidRPr="00191A32" w:rsidRDefault="00191A32" w:rsidP="007E1808">
      <w:pPr>
        <w:pStyle w:val="Lijstalinea"/>
        <w:numPr>
          <w:ilvl w:val="0"/>
          <w:numId w:val="19"/>
        </w:numPr>
      </w:pPr>
      <w:r>
        <w:rPr>
          <w:b/>
        </w:rPr>
        <w:t>Klopt je antwoord met hieronder wanneer je de functie opnieuw aanvraagt?</w:t>
      </w:r>
    </w:p>
    <w:p w14:paraId="6BC32A25" w14:textId="1DD10244" w:rsidR="00191A32" w:rsidRDefault="00191A32" w:rsidP="00BE49B6">
      <w:pPr>
        <w:pStyle w:val="Lijstalinea"/>
        <w:jc w:val="center"/>
      </w:pPr>
      <w:r w:rsidRPr="00191A32">
        <w:rPr>
          <w:b/>
          <w:noProof/>
          <w:lang w:eastAsia="nl-NL"/>
        </w:rPr>
        <w:lastRenderedPageBreak/>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33600" cy="1892300"/>
                    </a:xfrm>
                    <a:prstGeom prst="rect">
                      <a:avLst/>
                    </a:prstGeom>
                  </pic:spPr>
                </pic:pic>
              </a:graphicData>
            </a:graphic>
          </wp:inline>
        </w:drawing>
      </w:r>
    </w:p>
    <w:p w14:paraId="70B7EE65" w14:textId="77777777" w:rsidR="00271B89" w:rsidRDefault="00271B89" w:rsidP="00BE49B6">
      <w:pPr>
        <w:pStyle w:val="Lijstalinea"/>
        <w:jc w:val="center"/>
      </w:pPr>
    </w:p>
    <w:p w14:paraId="49DF3B61" w14:textId="77777777" w:rsidR="0016268D" w:rsidRDefault="0016268D" w:rsidP="007E1808">
      <w:pPr>
        <w:pStyle w:val="Kop2"/>
      </w:pPr>
      <w:r>
        <w:rPr>
          <w:b/>
        </w:rPr>
        <w:br w:type="page"/>
      </w:r>
      <w:bookmarkStart w:id="12" w:name="_Toc496524153"/>
      <w:r>
        <w:lastRenderedPageBreak/>
        <w:t>Vragen en opdrachten</w:t>
      </w:r>
      <w:bookmarkEnd w:id="12"/>
    </w:p>
    <w:p w14:paraId="3F86F9CF" w14:textId="65148ADC" w:rsidR="004A3F01" w:rsidRDefault="004A3F01" w:rsidP="004A3F01">
      <w:r>
        <w:t>Beantwoord de volgende vragen met juist of onjuist:</w:t>
      </w:r>
    </w:p>
    <w:p w14:paraId="7080622A" w14:textId="3F6CB06B" w:rsidR="004A3F01" w:rsidRDefault="004A3F01" w:rsidP="007E1808">
      <w:pPr>
        <w:pStyle w:val="Lijstalinea"/>
        <w:numPr>
          <w:ilvl w:val="0"/>
          <w:numId w:val="13"/>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7E1808">
      <w:pPr>
        <w:pStyle w:val="Lijstalinea"/>
        <w:numPr>
          <w:ilvl w:val="0"/>
          <w:numId w:val="13"/>
        </w:numPr>
      </w:pPr>
      <w:r>
        <w:t>Je kan een functie in een functie gebruiken.</w:t>
      </w:r>
    </w:p>
    <w:p w14:paraId="07E6E1AF" w14:textId="45362D3E" w:rsidR="004A3F01" w:rsidRDefault="004A3F01" w:rsidP="007E1808">
      <w:pPr>
        <w:pStyle w:val="Lijstalinea"/>
        <w:numPr>
          <w:ilvl w:val="0"/>
          <w:numId w:val="13"/>
        </w:numPr>
      </w:pPr>
      <w:r>
        <w:t>Je kan een functie alleen aan</w:t>
      </w:r>
      <w:r w:rsidR="005B3B6C">
        <w:t>roepen</w:t>
      </w:r>
      <w:r>
        <w:t xml:space="preserve">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7E1808">
      <w:pPr>
        <w:pStyle w:val="Lijstalinea"/>
        <w:numPr>
          <w:ilvl w:val="0"/>
          <w:numId w:val="15"/>
        </w:numPr>
        <w:spacing w:after="200" w:line="252" w:lineRule="auto"/>
      </w:pPr>
      <w:r>
        <w:t xml:space="preserve">Waarom gebruikt een </w:t>
      </w:r>
      <w:proofErr w:type="spellStart"/>
      <w:r>
        <w:t>BT’er</w:t>
      </w:r>
      <w:proofErr w:type="spellEnd"/>
      <w:r>
        <w:t xml:space="preserve"> standaardfuncties in </w:t>
      </w:r>
      <w:proofErr w:type="spellStart"/>
      <w:r>
        <w:t>Matlab</w:t>
      </w:r>
      <w:proofErr w:type="spellEnd"/>
      <w:r>
        <w:t>?</w:t>
      </w:r>
    </w:p>
    <w:p w14:paraId="21BA7907" w14:textId="62A6807B" w:rsidR="00BE49B6" w:rsidRDefault="00BE49B6" w:rsidP="007E1808">
      <w:pPr>
        <w:pStyle w:val="Lijstalinea"/>
        <w:numPr>
          <w:ilvl w:val="0"/>
          <w:numId w:val="15"/>
        </w:numPr>
        <w:spacing w:after="200" w:line="252" w:lineRule="auto"/>
      </w:pPr>
      <w:r>
        <w:t xml:space="preserve">Waarom maak je als </w:t>
      </w:r>
      <w:proofErr w:type="spellStart"/>
      <w:r>
        <w:t>BT’er</w:t>
      </w:r>
      <w:proofErr w:type="spellEnd"/>
      <w:r>
        <w:t xml:space="preserve"> je eigen functies?</w:t>
      </w:r>
    </w:p>
    <w:p w14:paraId="3565917B" w14:textId="2F377E33" w:rsidR="00795D2C" w:rsidRPr="00271B89" w:rsidRDefault="00271B89" w:rsidP="007E1808">
      <w:pPr>
        <w:pStyle w:val="Lijstalinea"/>
        <w:numPr>
          <w:ilvl w:val="0"/>
          <w:numId w:val="15"/>
        </w:numPr>
        <w:spacing w:after="200" w:line="252" w:lineRule="auto"/>
        <w:rPr>
          <w:rFonts w:ascii="Calibri" w:hAnsi="Calibri" w:cs="Cordia New"/>
          <w:color w:val="000000" w:themeColor="text1"/>
        </w:rPr>
      </w:pPr>
      <w:r>
        <w:rPr>
          <w:rFonts w:ascii="Calibri" w:hAnsi="Calibri" w:cs="Cordia New"/>
          <w:color w:val="000000" w:themeColor="text1"/>
        </w:rPr>
        <w:t xml:space="preserve">Type in </w:t>
      </w:r>
      <w:proofErr w:type="spellStart"/>
      <w:r>
        <w:rPr>
          <w:rFonts w:ascii="Calibri" w:hAnsi="Calibri" w:cs="Cordia New"/>
          <w:color w:val="000000" w:themeColor="text1"/>
        </w:rPr>
        <w:t>M</w:t>
      </w:r>
      <w:r w:rsidR="00795D2C" w:rsidRPr="00271B89">
        <w:rPr>
          <w:rFonts w:ascii="Calibri" w:hAnsi="Calibri" w:cs="Cordia New"/>
          <w:color w:val="000000" w:themeColor="text1"/>
        </w:rPr>
        <w:t>atlab</w:t>
      </w:r>
      <w:proofErr w:type="spellEnd"/>
      <w:r w:rsidR="00795D2C" w:rsidRPr="00271B89">
        <w:rPr>
          <w:rFonts w:ascii="Calibri" w:hAnsi="Calibri" w:cs="Cordia New"/>
          <w:color w:val="000000" w:themeColor="text1"/>
        </w:rPr>
        <w:t xml:space="preserve"> de volgende code: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 [1 3 15; 12 4 6; 3 5 7]. Roep nu de hulpfunctie voor max aan. Met behulp van welke code kan je het hoogste getal van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oproepen, het getal 15? </w:t>
      </w:r>
    </w:p>
    <w:p w14:paraId="57F126AA" w14:textId="77777777" w:rsidR="004A3F01" w:rsidRPr="00903149" w:rsidRDefault="004A3F01" w:rsidP="004A3F01">
      <w:pPr>
        <w:pStyle w:val="Lijstalinea"/>
        <w:spacing w:after="200" w:line="252" w:lineRule="auto"/>
      </w:pPr>
    </w:p>
    <w:p w14:paraId="5965287D" w14:textId="77777777" w:rsidR="004A3F01" w:rsidRDefault="004A3F01" w:rsidP="007E1808">
      <w:pPr>
        <w:pStyle w:val="Kop2"/>
      </w:pPr>
      <w:bookmarkStart w:id="13" w:name="_Toc496524154"/>
      <w:r>
        <w:t>Antwoorden en uitwerkingen</w:t>
      </w:r>
      <w:bookmarkEnd w:id="13"/>
    </w:p>
    <w:p w14:paraId="05D6B18F" w14:textId="0E6E381F" w:rsidR="004A3F01" w:rsidRDefault="00F918E3" w:rsidP="004A3F01">
      <w:r>
        <w:t>Antwoorden g</w:t>
      </w:r>
      <w:r w:rsidR="00BE49B6">
        <w:t>esloten vragen</w:t>
      </w:r>
      <w:r w:rsidR="004A3F01">
        <w:t>:</w:t>
      </w:r>
    </w:p>
    <w:p w14:paraId="5C74A436" w14:textId="242DB0DD" w:rsidR="004A3F01" w:rsidRDefault="004A3F01" w:rsidP="007E1808">
      <w:pPr>
        <w:pStyle w:val="Lijstalinea"/>
        <w:numPr>
          <w:ilvl w:val="0"/>
          <w:numId w:val="14"/>
        </w:numPr>
      </w:pPr>
      <w:r>
        <w:t>Juist</w:t>
      </w:r>
    </w:p>
    <w:p w14:paraId="2733302B" w14:textId="6AFC0B75" w:rsidR="00BE49B6" w:rsidRDefault="00BE49B6" w:rsidP="007E1808">
      <w:pPr>
        <w:pStyle w:val="Lijstalinea"/>
        <w:numPr>
          <w:ilvl w:val="0"/>
          <w:numId w:val="14"/>
        </w:numPr>
      </w:pPr>
      <w:r>
        <w:t xml:space="preserve">Juist, dat heb je net gedaan bij </w:t>
      </w:r>
      <w:r w:rsidR="005B3B6C">
        <w:t xml:space="preserve">het maken van je eigen functie, bijvoorbeeld doordat je in je functie de functie </w:t>
      </w:r>
      <w:proofErr w:type="spellStart"/>
      <w:r w:rsidR="005B3B6C">
        <w:t>mean</w:t>
      </w:r>
      <w:proofErr w:type="spellEnd"/>
      <w:r w:rsidR="005B3B6C">
        <w:t xml:space="preserve"> hebt gebruikt</w:t>
      </w:r>
    </w:p>
    <w:p w14:paraId="19C5D2CA" w14:textId="06F71316" w:rsidR="004A3F01" w:rsidRDefault="004A3F01" w:rsidP="007E1808">
      <w:pPr>
        <w:pStyle w:val="Lijstalinea"/>
        <w:numPr>
          <w:ilvl w:val="0"/>
          <w:numId w:val="14"/>
        </w:numPr>
      </w:pPr>
      <w:r>
        <w:t>Onjuist, je kan juist ook een functie aanvragen in je script, dit zorgt ervoor dat je netjes programmeert.</w:t>
      </w:r>
    </w:p>
    <w:p w14:paraId="1789A164" w14:textId="70098E29" w:rsidR="004A3F01" w:rsidRDefault="00F918E3" w:rsidP="00BE49B6">
      <w:r>
        <w:t>Antwoorden open</w:t>
      </w:r>
      <w:r w:rsidR="00BE49B6">
        <w:t xml:space="preserve"> vragen:</w:t>
      </w:r>
    </w:p>
    <w:p w14:paraId="4429C340" w14:textId="77777777" w:rsidR="00F918E3" w:rsidRDefault="00BE49B6" w:rsidP="00F918E3">
      <w:pPr>
        <w:pStyle w:val="Lijstopsomteken3"/>
        <w:numPr>
          <w:ilvl w:val="0"/>
          <w:numId w:val="16"/>
        </w:numPr>
        <w:rPr>
          <w:color w:val="000000" w:themeColor="text1"/>
        </w:rPr>
      </w:pPr>
      <w:r>
        <w:t xml:space="preserve">Standaardfuncties besparen programmeurs en bewegingstechnologen veel tijd in het </w:t>
      </w:r>
      <w:r w:rsidRPr="00F918E3">
        <w:rPr>
          <w:color w:val="000000" w:themeColor="text1"/>
        </w:rPr>
        <w:t>ontwikkelen van hun algoritmes. Dat is dus erg prettig.</w:t>
      </w:r>
    </w:p>
    <w:p w14:paraId="27120151" w14:textId="3E729217" w:rsidR="00F918E3" w:rsidRPr="00F918E3" w:rsidRDefault="00F918E3" w:rsidP="00F918E3">
      <w:pPr>
        <w:pStyle w:val="Lijstopsomteken3"/>
        <w:numPr>
          <w:ilvl w:val="0"/>
          <w:numId w:val="16"/>
        </w:numPr>
        <w:rPr>
          <w:color w:val="000000" w:themeColor="text1"/>
        </w:rPr>
      </w:pP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F918E3" w:rsidRDefault="00795D2C" w:rsidP="007E1808">
      <w:pPr>
        <w:pStyle w:val="Lijstalinea"/>
        <w:numPr>
          <w:ilvl w:val="0"/>
          <w:numId w:val="16"/>
        </w:numPr>
      </w:pPr>
      <w:r w:rsidRPr="00C26711">
        <w:rPr>
          <w:rFonts w:ascii="Calibri" w:hAnsi="Calibri" w:cs="Cordia New"/>
          <w:color w:val="000000" w:themeColor="text1"/>
        </w:rPr>
        <w:t xml:space="preserve">Als je de functie aanroept zie je dat hij veel verteld over het berekenen van het grootste getal, echter in </w:t>
      </w:r>
      <w:proofErr w:type="spellStart"/>
      <w:r w:rsidRPr="00C26711">
        <w:rPr>
          <w:rFonts w:ascii="Calibri" w:hAnsi="Calibri" w:cs="Cordia New"/>
          <w:color w:val="000000" w:themeColor="text1"/>
        </w:rPr>
        <w:t>Matlab</w:t>
      </w:r>
      <w:proofErr w:type="spellEnd"/>
      <w:r w:rsidRPr="00C26711">
        <w:rPr>
          <w:rFonts w:ascii="Calibri" w:hAnsi="Calibri" w:cs="Cordia New"/>
          <w:color w:val="000000" w:themeColor="text1"/>
        </w:rPr>
        <w:t xml:space="preserve">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w:t>
      </w:r>
      <w:proofErr w:type="spellStart"/>
      <w:r w:rsidRPr="00C26711">
        <w:rPr>
          <w:rFonts w:ascii="Calibri" w:hAnsi="Calibri" w:cs="Cordia New"/>
          <w:color w:val="000000" w:themeColor="text1"/>
        </w:rPr>
        <w:t>reference</w:t>
      </w:r>
      <w:proofErr w:type="spellEnd"/>
      <w:r w:rsidRPr="00C26711">
        <w:rPr>
          <w:rFonts w:ascii="Calibri" w:hAnsi="Calibri" w:cs="Cordia New"/>
          <w:color w:val="000000" w:themeColor="text1"/>
        </w:rPr>
        <w:t xml:space="preserve"> page </w:t>
      </w:r>
      <w:proofErr w:type="spellStart"/>
      <w:r w:rsidRPr="00C26711">
        <w:rPr>
          <w:rFonts w:ascii="Calibri" w:hAnsi="Calibri" w:cs="Cordia New"/>
          <w:color w:val="000000" w:themeColor="text1"/>
        </w:rPr>
        <w:t>for</w:t>
      </w:r>
      <w:proofErr w:type="spellEnd"/>
      <w:r w:rsidRPr="00C26711">
        <w:rPr>
          <w:rFonts w:ascii="Calibri" w:hAnsi="Calibri" w:cs="Cordia New"/>
          <w:color w:val="000000" w:themeColor="text1"/>
        </w:rPr>
        <w:t xml:space="preserve"> max gebruiken”.  </w:t>
      </w:r>
      <w:proofErr w:type="spellStart"/>
      <w:r w:rsidRPr="00C26711">
        <w:rPr>
          <w:rFonts w:ascii="Calibri" w:hAnsi="Calibri" w:cs="Cordia New"/>
          <w:color w:val="000000" w:themeColor="text1"/>
          <w:lang w:val="en-US"/>
        </w:rPr>
        <w:t>Onder</w:t>
      </w:r>
      <w:proofErr w:type="spellEnd"/>
      <w:r w:rsidRPr="00C26711">
        <w:rPr>
          <w:rFonts w:ascii="Calibri" w:hAnsi="Calibri" w:cs="Cordia New"/>
          <w:color w:val="000000" w:themeColor="text1"/>
          <w:lang w:val="en-US"/>
        </w:rPr>
        <w:t xml:space="preserve"> het kopje ‘largest element in matrix’ is de code </w:t>
      </w:r>
      <w:proofErr w:type="spellStart"/>
      <w:r w:rsidRPr="00C26711">
        <w:rPr>
          <w:rFonts w:ascii="Calibri" w:hAnsi="Calibri" w:cs="Cordia New"/>
          <w:color w:val="000000" w:themeColor="text1"/>
          <w:lang w:val="en-US"/>
        </w:rPr>
        <w:t>te</w:t>
      </w:r>
      <w:proofErr w:type="spellEnd"/>
      <w:r w:rsidRPr="00C26711">
        <w:rPr>
          <w:rFonts w:ascii="Calibri" w:hAnsi="Calibri" w:cs="Cordia New"/>
          <w:color w:val="000000" w:themeColor="text1"/>
          <w:lang w:val="en-US"/>
        </w:rPr>
        <w:t xml:space="preserve"> </w:t>
      </w:r>
      <w:proofErr w:type="spellStart"/>
      <w:r w:rsidRPr="00C26711">
        <w:rPr>
          <w:rFonts w:ascii="Calibri" w:hAnsi="Calibri" w:cs="Cordia New"/>
          <w:color w:val="000000" w:themeColor="text1"/>
          <w:lang w:val="en-US"/>
        </w:rPr>
        <w:t>vinden</w:t>
      </w:r>
      <w:proofErr w:type="spellEnd"/>
      <w:r w:rsidRPr="00C26711">
        <w:rPr>
          <w:rFonts w:ascii="Calibri" w:hAnsi="Calibri" w:cs="Cordia New"/>
          <w:color w:val="000000" w:themeColor="text1"/>
          <w:lang w:val="en-US"/>
        </w:rPr>
        <w:t xml:space="preserve">: </w:t>
      </w:r>
      <w:r w:rsidRPr="00C26711">
        <w:rPr>
          <w:rFonts w:ascii="Calibri" w:hAnsi="Calibri" w:cs="Cordia New"/>
          <w:i/>
          <w:color w:val="000000" w:themeColor="text1"/>
          <w:lang w:val="en-US"/>
        </w:rPr>
        <w:t>If you only need the maximum value of A and not its index then call the max function twice:</w:t>
      </w:r>
      <w:r w:rsidRPr="00C26711">
        <w:rPr>
          <w:rFonts w:ascii="Calibri" w:hAnsi="Calibri" w:cs="Cordia New"/>
          <w:b/>
          <w:i/>
          <w:color w:val="000000" w:themeColor="text1"/>
          <w:u w:val="single"/>
          <w:lang w:val="en-US"/>
        </w:rPr>
        <w:t xml:space="preserve"> Het </w:t>
      </w:r>
      <w:proofErr w:type="spellStart"/>
      <w:r w:rsidRPr="00C26711">
        <w:rPr>
          <w:rFonts w:ascii="Calibri" w:hAnsi="Calibri" w:cs="Cordia New"/>
          <w:b/>
          <w:i/>
          <w:color w:val="000000" w:themeColor="text1"/>
          <w:u w:val="single"/>
          <w:lang w:val="en-US"/>
        </w:rPr>
        <w:t>antwoord</w:t>
      </w:r>
      <w:proofErr w:type="spellEnd"/>
      <w:r w:rsidRPr="00C26711">
        <w:rPr>
          <w:rFonts w:ascii="Calibri" w:hAnsi="Calibri" w:cs="Cordia New"/>
          <w:b/>
          <w:i/>
          <w:color w:val="000000" w:themeColor="text1"/>
          <w:u w:val="single"/>
          <w:lang w:val="en-US"/>
        </w:rPr>
        <w:t xml:space="preserve"> is max(max(</w:t>
      </w:r>
      <w:proofErr w:type="spellStart"/>
      <w:r w:rsidRPr="00C26711">
        <w:rPr>
          <w:rFonts w:ascii="Calibri" w:hAnsi="Calibri" w:cs="Cordia New"/>
          <w:b/>
          <w:i/>
          <w:color w:val="000000" w:themeColor="text1"/>
          <w:u w:val="single"/>
          <w:lang w:val="en-US"/>
        </w:rPr>
        <w:t>VectorA</w:t>
      </w:r>
      <w:proofErr w:type="spellEnd"/>
      <w:r w:rsidRPr="004308DF">
        <w:rPr>
          <w:rFonts w:ascii="Calibri" w:hAnsi="Calibri" w:cs="Cordia New"/>
          <w:b/>
          <w:i/>
          <w:color w:val="000000" w:themeColor="text1"/>
          <w:u w:val="single"/>
          <w:lang w:val="en-US"/>
        </w:rPr>
        <w:t>)),</w:t>
      </w:r>
    </w:p>
    <w:p w14:paraId="0B3AC868" w14:textId="77777777" w:rsidR="0016268D" w:rsidRPr="00795D2C" w:rsidRDefault="0016268D">
      <w:pPr>
        <w:rPr>
          <w:b/>
          <w:lang w:val="en-US"/>
        </w:rPr>
      </w:pPr>
      <w:r w:rsidRPr="00795D2C">
        <w:rPr>
          <w:b/>
          <w:lang w:val="en-US"/>
        </w:rPr>
        <w:br w:type="page"/>
      </w:r>
    </w:p>
    <w:p w14:paraId="6926FEE4" w14:textId="2E149FE0" w:rsidR="0016268D" w:rsidRDefault="00CC6FCC" w:rsidP="0016268D">
      <w:pPr>
        <w:pStyle w:val="Kop1"/>
      </w:pPr>
      <w:bookmarkStart w:id="14" w:name="_Toc496524155"/>
      <w:r>
        <w:lastRenderedPageBreak/>
        <w:t>Specifieke</w:t>
      </w:r>
      <w:r w:rsidR="0016268D">
        <w:t xml:space="preserve"> terminologie en eigenschappen</w:t>
      </w:r>
      <w:r w:rsidR="00E909D4">
        <w:t xml:space="preserve"> van </w:t>
      </w:r>
      <w:proofErr w:type="spellStart"/>
      <w:r w:rsidR="00E909D4">
        <w:t>Matlab</w:t>
      </w:r>
      <w:bookmarkEnd w:id="14"/>
      <w:proofErr w:type="spellEnd"/>
    </w:p>
    <w:p w14:paraId="180D6B1D" w14:textId="762F8919" w:rsidR="0016268D" w:rsidRDefault="00795D2C" w:rsidP="0016268D">
      <w:r>
        <w:t>We hebben nu veel geleerd over functies</w:t>
      </w:r>
      <w:r w:rsidR="005B3B6C">
        <w:t>.  I</w:t>
      </w:r>
      <w:r>
        <w:t>n</w:t>
      </w:r>
      <w:r w:rsidR="00C85025">
        <w:t xml:space="preserve"> dit hoofdstuk </w:t>
      </w:r>
      <w:r w:rsidR="005B3B6C">
        <w:t>verklaren we</w:t>
      </w:r>
      <w:r w:rsidR="00C85025">
        <w:t xml:space="preserve"> </w:t>
      </w:r>
      <w:r w:rsidR="0016268D">
        <w:t xml:space="preserve">een aantal </w:t>
      </w:r>
      <w:proofErr w:type="spellStart"/>
      <w:r w:rsidR="0016268D">
        <w:t>Matlab</w:t>
      </w:r>
      <w:proofErr w:type="spellEnd"/>
      <w:r w:rsidR="0016268D">
        <w:t xml:space="preserve"> termen en functies nader die het eenvoudiger maken om een functie te schrijven of data te analyseren</w:t>
      </w:r>
      <w:r w:rsidR="00C77C48">
        <w:t xml:space="preserve">. Probeer ze allemaal uit in </w:t>
      </w:r>
      <w:proofErr w:type="spellStart"/>
      <w:r w:rsidR="00C77C48">
        <w:t>M</w:t>
      </w:r>
      <w:r w:rsidR="00C85025">
        <w:t>atlab</w:t>
      </w:r>
      <w:proofErr w:type="spellEnd"/>
      <w:r w:rsidR="00C85025">
        <w:t xml:space="preserve"> zodat je precies ziet wat ze doen. </w:t>
      </w:r>
    </w:p>
    <w:p w14:paraId="12904F4E" w14:textId="77777777" w:rsidR="00E909D4" w:rsidRDefault="00E909D4" w:rsidP="0016268D"/>
    <w:p w14:paraId="3E846F42" w14:textId="79AD0547" w:rsidR="00E909D4" w:rsidRDefault="00E909D4" w:rsidP="00E909D4">
      <w:pPr>
        <w:pStyle w:val="Kop3"/>
      </w:pPr>
      <w:bookmarkStart w:id="15" w:name="_Toc496524156"/>
      <w:r>
        <w:t>Dimensie</w:t>
      </w:r>
      <w:bookmarkEnd w:id="15"/>
    </w:p>
    <w:p w14:paraId="56732B44" w14:textId="4EF12FB6" w:rsidR="00A37238" w:rsidRDefault="00A37238" w:rsidP="00E909D4">
      <w:r w:rsidRPr="00E909D4">
        <w:rPr>
          <w:b/>
        </w:rPr>
        <w:br/>
      </w:r>
      <w:r w:rsidRPr="00A207B7">
        <w:t xml:space="preserve">Een vector of matrix heeft bepaalde dimensies, of afmetingen. In </w:t>
      </w:r>
      <w:proofErr w:type="spellStart"/>
      <w:r w:rsidRPr="00A207B7">
        <w:t>Matlab</w:t>
      </w:r>
      <w:proofErr w:type="spellEnd"/>
      <w:r w:rsidRPr="00A207B7">
        <w:t xml:space="preserve">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453F24AC" w14:textId="77777777" w:rsidR="00E909D4" w:rsidRDefault="0016268D" w:rsidP="00E909D4">
      <w:pPr>
        <w:pStyle w:val="Kop3"/>
      </w:pPr>
      <w:bookmarkStart w:id="16" w:name="_Toc496524157"/>
      <w:r w:rsidRPr="00596D1E">
        <w:rPr>
          <w:rStyle w:val="Kop2Char"/>
        </w:rPr>
        <w:t>end</w:t>
      </w:r>
      <w:bookmarkEnd w:id="16"/>
      <w:r w:rsidRPr="00596D1E">
        <w:rPr>
          <w:rStyle w:val="Kop2Char"/>
        </w:rPr>
        <w:t xml:space="preserve"> </w:t>
      </w:r>
      <w:r w:rsidR="00C85025">
        <w:br/>
      </w:r>
    </w:p>
    <w:p w14:paraId="50C287A7" w14:textId="226EC350" w:rsidR="00C85025" w:rsidRDefault="0016268D" w:rsidP="00E909D4">
      <w:r w:rsidRPr="00E909D4">
        <w:t xml:space="preserve">Hiermee geef je het laatste element van een vector aan. </w:t>
      </w:r>
      <w:r w:rsidR="00C85025" w:rsidRPr="00E909D4">
        <w:t xml:space="preserve">Voer het volgende prompt in </w:t>
      </w:r>
      <w:proofErr w:type="spellStart"/>
      <w:r w:rsidR="00C85025" w:rsidRPr="00E909D4">
        <w:t>in</w:t>
      </w:r>
      <w:proofErr w:type="spellEnd"/>
      <w:r w:rsidR="00C85025" w:rsidRPr="00E909D4">
        <w:t xml:space="preserve"> </w:t>
      </w:r>
      <w:proofErr w:type="spellStart"/>
      <w:r w:rsidR="00C85025" w:rsidRPr="00E909D4">
        <w:t>Matlab</w:t>
      </w:r>
      <w:proofErr w:type="spellEnd"/>
      <w:r w:rsidR="00C85025" w:rsidRPr="00E909D4">
        <w:t>:</w:t>
      </w:r>
      <w:r w:rsidR="00C85025">
        <w:t xml:space="preserve"> </w:t>
      </w:r>
    </w:p>
    <w:p w14:paraId="04849CBD" w14:textId="6E7DA279" w:rsidR="00C85025" w:rsidRDefault="00C85025" w:rsidP="00E909D4">
      <w:pPr>
        <w:pStyle w:val="Lijstalinea"/>
        <w:ind w:left="2832" w:firstLine="708"/>
      </w:pPr>
      <w:r>
        <w:t>v= [ 3 5 6 8]</w:t>
      </w:r>
    </w:p>
    <w:p w14:paraId="1A1286CC" w14:textId="64CEF56A" w:rsidR="0016268D" w:rsidRDefault="0016268D" w:rsidP="0016268D">
      <w:pPr>
        <w:pStyle w:val="MTDisplayEquation"/>
      </w:pPr>
      <w:r>
        <w:tab/>
      </w:r>
    </w:p>
    <w:p w14:paraId="53C9F0BD" w14:textId="0E240545" w:rsidR="0016268D" w:rsidRDefault="0016268D" w:rsidP="00E909D4">
      <w:r>
        <w:t xml:space="preserve">Dan is het resultaat van het commando </w:t>
      </w:r>
      <w:r w:rsidRPr="00E909D4">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r w:rsidR="00E909D4">
        <w:t>.</w:t>
      </w:r>
    </w:p>
    <w:p w14:paraId="05255815" w14:textId="77777777" w:rsidR="0016268D" w:rsidRDefault="0016268D" w:rsidP="0016268D">
      <w:pPr>
        <w:pStyle w:val="Lijstalinea"/>
      </w:pPr>
    </w:p>
    <w:p w14:paraId="1364E83F" w14:textId="4101A787" w:rsidR="005B3B6C" w:rsidRDefault="005B3B6C" w:rsidP="00E909D4">
      <w:pPr>
        <w:pStyle w:val="Kop3"/>
      </w:pPr>
      <w:bookmarkStart w:id="17" w:name="_Toc496524158"/>
      <w:r>
        <w:t>Semicolon (;) puntkomma</w:t>
      </w:r>
      <w:bookmarkEnd w:id="17"/>
    </w:p>
    <w:p w14:paraId="6C00334C" w14:textId="5FA86DCB" w:rsidR="00596D1E" w:rsidRDefault="005B3B6C" w:rsidP="005B3B6C">
      <w:pPr>
        <w:pStyle w:val="Lijstalinea"/>
      </w:pPr>
      <w:r>
        <w:t xml:space="preserve">Met </w:t>
      </w:r>
      <w:r w:rsidR="00E50DFD">
        <w:t>het</w:t>
      </w:r>
      <w:r>
        <w:t xml:space="preserve"> semicolon kan je ervoor zorgen dat de </w:t>
      </w:r>
      <w:proofErr w:type="spellStart"/>
      <w:r>
        <w:t>Command</w:t>
      </w:r>
      <w:proofErr w:type="spellEnd"/>
      <w:r>
        <w:t xml:space="preserve"> </w:t>
      </w:r>
      <w:proofErr w:type="spellStart"/>
      <w:r>
        <w:t>Window</w:t>
      </w:r>
      <w:proofErr w:type="spellEnd"/>
      <w:r>
        <w:t xml:space="preserve"> je geen output geeft. </w:t>
      </w:r>
      <w:r w:rsidR="00596D1E">
        <w:t xml:space="preserve">Probeer eens het volgende: </w:t>
      </w:r>
    </w:p>
    <w:p w14:paraId="0E2D5A79" w14:textId="1329DB24" w:rsidR="00596D1E" w:rsidRDefault="00596D1E" w:rsidP="005B3B6C">
      <w:pPr>
        <w:pStyle w:val="Lijstalinea"/>
        <w:rPr>
          <w:b/>
        </w:rPr>
      </w:pPr>
      <w:r>
        <w:rPr>
          <w:b/>
        </w:rPr>
        <w:t>Voer de onderstaande code in.</w:t>
      </w:r>
    </w:p>
    <w:p w14:paraId="13180706" w14:textId="5E552E0D" w:rsidR="00596D1E" w:rsidRPr="00596D1E" w:rsidRDefault="00596D1E" w:rsidP="005B3B6C">
      <w:pPr>
        <w:pStyle w:val="Lijstalinea"/>
      </w:pPr>
      <w:proofErr w:type="spellStart"/>
      <w:r w:rsidRPr="00596D1E">
        <w:t>Clear</w:t>
      </w:r>
      <w:proofErr w:type="spellEnd"/>
      <w:r w:rsidRPr="00596D1E">
        <w:t xml:space="preserve"> </w:t>
      </w:r>
      <w:proofErr w:type="spellStart"/>
      <w:r w:rsidRPr="00596D1E">
        <w:t>all</w:t>
      </w:r>
      <w:proofErr w:type="spellEnd"/>
    </w:p>
    <w:p w14:paraId="4A6CF0F9" w14:textId="5C690FA5" w:rsidR="00596D1E" w:rsidRDefault="00596D1E" w:rsidP="005B3B6C">
      <w:pPr>
        <w:pStyle w:val="Lijstalinea"/>
      </w:pPr>
      <w:r>
        <w:t>v=[ 4 22 9 1]</w:t>
      </w:r>
    </w:p>
    <w:p w14:paraId="6995665A" w14:textId="5ED13BF3" w:rsidR="00596D1E" w:rsidRDefault="00596D1E" w:rsidP="005B3B6C">
      <w:pPr>
        <w:pStyle w:val="Lijstalinea"/>
      </w:pPr>
      <w:proofErr w:type="spellStart"/>
      <w:r>
        <w:t>maximaleWaarde</w:t>
      </w:r>
      <w:proofErr w:type="spellEnd"/>
      <w:r>
        <w:t>=max(v)</w:t>
      </w:r>
    </w:p>
    <w:p w14:paraId="518FD962" w14:textId="77777777" w:rsidR="00596D1E" w:rsidRDefault="00596D1E" w:rsidP="005B3B6C">
      <w:pPr>
        <w:pStyle w:val="Lijstalinea"/>
      </w:pPr>
    </w:p>
    <w:p w14:paraId="1693706D" w14:textId="03B87CF8" w:rsidR="00596D1E" w:rsidRDefault="00596D1E" w:rsidP="005B3B6C">
      <w:pPr>
        <w:pStyle w:val="Lijstalinea"/>
      </w:pPr>
      <w:r>
        <w:t xml:space="preserve">Je ziet nu dat er </w:t>
      </w:r>
      <w:proofErr w:type="spellStart"/>
      <w:r>
        <w:t>maximaleWaarde</w:t>
      </w:r>
      <w:proofErr w:type="spellEnd"/>
      <w:r>
        <w:t xml:space="preserve"> = 22 komt te staan in je </w:t>
      </w:r>
      <w:proofErr w:type="spellStart"/>
      <w:r>
        <w:t>Command</w:t>
      </w:r>
      <w:proofErr w:type="spellEnd"/>
      <w:r>
        <w:t xml:space="preserve"> </w:t>
      </w:r>
      <w:proofErr w:type="spellStart"/>
      <w:r>
        <w:t>Window</w:t>
      </w:r>
      <w:proofErr w:type="spellEnd"/>
      <w:r>
        <w:t xml:space="preserve">. </w:t>
      </w:r>
    </w:p>
    <w:p w14:paraId="3D2D08D4" w14:textId="77777777" w:rsidR="00596D1E" w:rsidRDefault="00596D1E" w:rsidP="005B3B6C">
      <w:pPr>
        <w:pStyle w:val="Lijstalinea"/>
      </w:pPr>
    </w:p>
    <w:p w14:paraId="13DFCAC9" w14:textId="4E1CDED7" w:rsidR="00596D1E" w:rsidRDefault="00596D1E" w:rsidP="005B3B6C">
      <w:pPr>
        <w:pStyle w:val="Lijstalinea"/>
        <w:rPr>
          <w:b/>
        </w:rPr>
      </w:pPr>
      <w:r>
        <w:rPr>
          <w:b/>
        </w:rPr>
        <w:t>Voer nu de bovenstaande code opnieuw uit maar zet achter alle regels een semicolon.</w:t>
      </w:r>
    </w:p>
    <w:p w14:paraId="458A04AF" w14:textId="77777777" w:rsidR="00596D1E" w:rsidRDefault="00596D1E" w:rsidP="005B3B6C">
      <w:pPr>
        <w:pStyle w:val="Lijstalinea"/>
      </w:pPr>
    </w:p>
    <w:p w14:paraId="4E3DA494" w14:textId="6283DAA7" w:rsidR="00596D1E" w:rsidRDefault="00596D1E" w:rsidP="00596D1E">
      <w:pPr>
        <w:pStyle w:val="Lijstalinea"/>
      </w:pPr>
      <w:r>
        <w:t xml:space="preserve">Nu is er geen output gekomen in je </w:t>
      </w:r>
      <w:proofErr w:type="spellStart"/>
      <w:r>
        <w:t>Command</w:t>
      </w:r>
      <w:proofErr w:type="spellEnd"/>
      <w:r>
        <w:t xml:space="preserve"> </w:t>
      </w:r>
      <w:proofErr w:type="spellStart"/>
      <w:r>
        <w:t>Window</w:t>
      </w:r>
      <w:proofErr w:type="spellEnd"/>
      <w:r>
        <w:t xml:space="preserve"> zoals je hieronder kan zien. Het gebruik van het semicolon is heel nuttig want dit zorgt ervoor dat je programma snel blijft!</w:t>
      </w:r>
    </w:p>
    <w:p w14:paraId="4204D3C9" w14:textId="77777777" w:rsidR="00596D1E" w:rsidRDefault="00596D1E" w:rsidP="005B3B6C">
      <w:pPr>
        <w:pStyle w:val="Lijstalinea"/>
      </w:pPr>
    </w:p>
    <w:p w14:paraId="59C84563" w14:textId="0361CC1F" w:rsidR="00596D1E" w:rsidRDefault="00596D1E" w:rsidP="00596D1E">
      <w:pPr>
        <w:pStyle w:val="Lijstalinea"/>
        <w:jc w:val="center"/>
      </w:pPr>
      <w:r w:rsidRPr="00596D1E">
        <w:rPr>
          <w:noProof/>
          <w:lang w:eastAsia="nl-NL"/>
        </w:rPr>
        <w:drawing>
          <wp:inline distT="0" distB="0" distL="0" distR="0" wp14:anchorId="59E07676" wp14:editId="161F017D">
            <wp:extent cx="2374900" cy="35992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b="11436"/>
                    <a:stretch/>
                  </pic:blipFill>
                  <pic:spPr bwMode="auto">
                    <a:xfrm>
                      <a:off x="0" y="0"/>
                      <a:ext cx="2374900" cy="359923"/>
                    </a:xfrm>
                    <a:prstGeom prst="rect">
                      <a:avLst/>
                    </a:prstGeom>
                    <a:ln>
                      <a:noFill/>
                    </a:ln>
                    <a:extLst>
                      <a:ext uri="{53640926-AAD7-44D8-BBD7-CCE9431645EC}">
                        <a14:shadowObscured xmlns:a14="http://schemas.microsoft.com/office/drawing/2010/main"/>
                      </a:ext>
                    </a:extLst>
                  </pic:spPr>
                </pic:pic>
              </a:graphicData>
            </a:graphic>
          </wp:inline>
        </w:drawing>
      </w:r>
    </w:p>
    <w:p w14:paraId="7CF47D04" w14:textId="77777777" w:rsidR="00596D1E" w:rsidRDefault="00596D1E" w:rsidP="005B3B6C">
      <w:pPr>
        <w:pStyle w:val="Lijstalinea"/>
      </w:pPr>
    </w:p>
    <w:p w14:paraId="222A04AA" w14:textId="541BB8C6" w:rsidR="005B3B6C" w:rsidRPr="00596D1E" w:rsidRDefault="00596D1E" w:rsidP="005B3B6C">
      <w:pPr>
        <w:pStyle w:val="Lijstalinea"/>
        <w:rPr>
          <w:b/>
        </w:rPr>
      </w:pPr>
      <w:r>
        <w:rPr>
          <w:b/>
        </w:rPr>
        <w:t>Een ander gebruik van de semicolon</w:t>
      </w:r>
    </w:p>
    <w:p w14:paraId="0EBA45D4" w14:textId="77777777" w:rsidR="0016268D" w:rsidRDefault="0016268D" w:rsidP="0016268D">
      <w:pPr>
        <w:pStyle w:val="MTDisplayEquation"/>
      </w:pPr>
      <w:r>
        <w:lastRenderedPageBreak/>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57pt" o:ole="">
            <v:imagedata r:id="rId41" o:title=""/>
          </v:shape>
          <o:OLEObject Type="Embed" ProgID="Equation.DSMT4" ShapeID="_x0000_i1025" DrawAspect="Content" ObjectID="_1570528229" r:id="rId42"/>
        </w:object>
      </w:r>
    </w:p>
    <w:p w14:paraId="06E3667D" w14:textId="5CDF8EA4" w:rsidR="00C85025" w:rsidRPr="00C85025" w:rsidRDefault="00C85025" w:rsidP="00C85025">
      <w:pPr>
        <w:jc w:val="center"/>
      </w:pPr>
      <w:r w:rsidRPr="00C85025">
        <w:t>A=[ 1 2 3 4; 5 6 7 8; 9 10 11 12]</w:t>
      </w:r>
    </w:p>
    <w:p w14:paraId="740E3A30" w14:textId="032BDA92" w:rsidR="00C85025" w:rsidRDefault="00E33D11" w:rsidP="007E1808">
      <w:pPr>
        <w:pStyle w:val="Lijstalinea"/>
        <w:numPr>
          <w:ilvl w:val="1"/>
          <w:numId w:val="19"/>
        </w:numPr>
      </w:pPr>
      <w:r>
        <w:t xml:space="preserve">Maak de matrix A aan in </w:t>
      </w:r>
      <w:proofErr w:type="spellStart"/>
      <w:r>
        <w:t>Matlab</w:t>
      </w:r>
      <w:proofErr w:type="spellEnd"/>
      <w:r w:rsidR="005B3B6C">
        <w:t xml:space="preserve">. Een matrix aanmaken doe je door een nieuwe rij te beginnen met een </w:t>
      </w:r>
      <w:r>
        <w:t xml:space="preserve">puntkomma(;). </w:t>
      </w:r>
      <w:r w:rsidR="005B3B6C">
        <w:t>Dus zoals je hierboven kan zien komt er na de 4 en de 8 een puntkomma.</w:t>
      </w:r>
    </w:p>
    <w:p w14:paraId="6B64A326" w14:textId="77777777" w:rsidR="00596D1E" w:rsidRDefault="00596D1E" w:rsidP="00596D1E">
      <w:pPr>
        <w:pStyle w:val="Lijstalinea"/>
        <w:ind w:left="1080"/>
      </w:pPr>
    </w:p>
    <w:p w14:paraId="71D20677" w14:textId="77777777" w:rsidR="00596D1E" w:rsidRPr="00C85025" w:rsidRDefault="00596D1E" w:rsidP="00E909D4">
      <w:pPr>
        <w:pStyle w:val="Kop3"/>
      </w:pPr>
      <w:bookmarkStart w:id="18" w:name="_Toc496524159"/>
      <w:r w:rsidRPr="00C85025">
        <w:t>Colon</w:t>
      </w:r>
      <w:r>
        <w:t xml:space="preserve"> (:)</w:t>
      </w:r>
      <w:r w:rsidRPr="00C85025">
        <w:t xml:space="preserve"> (de dubbele punt)</w:t>
      </w:r>
      <w:bookmarkEnd w:id="18"/>
    </w:p>
    <w:p w14:paraId="10FDC096" w14:textId="77777777" w:rsidR="00596D1E" w:rsidRDefault="00596D1E" w:rsidP="00596D1E">
      <w:pPr>
        <w:pStyle w:val="Lijstalinea"/>
      </w:pPr>
    </w:p>
    <w:p w14:paraId="5552E5F4" w14:textId="77777777" w:rsidR="00596D1E" w:rsidRDefault="00596D1E" w:rsidP="00596D1E">
      <w:pPr>
        <w:pStyle w:val="Lijstalinea"/>
      </w:pPr>
      <w:r>
        <w:t xml:space="preserve">Om van een matrix een hele rij of een hele kolom op te vragen kun je een dubbele punt gebruiken. </w:t>
      </w:r>
    </w:p>
    <w:p w14:paraId="03F217DC" w14:textId="684C9675" w:rsidR="00C85025" w:rsidRDefault="0016268D" w:rsidP="00596D1E">
      <w:pPr>
        <w:pStyle w:val="Lijstalinea"/>
      </w:pPr>
      <w:r w:rsidRPr="00596D1E">
        <w:rPr>
          <w:b/>
        </w:rPr>
        <w:t xml:space="preserve">Als we de derde kolom op willen vragen dan kunnen we dat doen met het commando </w:t>
      </w:r>
      <w:r w:rsidR="00A37238" w:rsidRPr="00596D1E">
        <w:rPr>
          <w:rFonts w:ascii="Consolas" w:hAnsi="Consolas"/>
          <w:b/>
        </w:rPr>
        <w:t>A(1:3</w:t>
      </w:r>
      <w:r w:rsidRPr="00596D1E">
        <w:rPr>
          <w:rFonts w:ascii="Consolas" w:hAnsi="Consolas"/>
          <w:b/>
        </w:rPr>
        <w:t>,3)</w:t>
      </w:r>
      <w:r w:rsidR="00A37238" w:rsidRPr="00596D1E">
        <w:rPr>
          <w:b/>
        </w:rPr>
        <w:t>, rijen 1 t/m 3</w:t>
      </w:r>
      <w:r w:rsidRPr="00596D1E">
        <w:rPr>
          <w:b/>
        </w:rPr>
        <w:t xml:space="preserve"> van de derde kolom</w:t>
      </w:r>
      <w:r>
        <w:t>.</w:t>
      </w:r>
      <w:r w:rsidR="00C85025">
        <w:t xml:space="preserve"> </w:t>
      </w:r>
      <w:r w:rsidR="00A37238">
        <w:t>Controleer je antwoord met hieronder:</w:t>
      </w:r>
    </w:p>
    <w:p w14:paraId="04C0C1D5" w14:textId="4B465300" w:rsidR="00A37238" w:rsidRDefault="005B3B6C" w:rsidP="00A37238">
      <w:pPr>
        <w:pStyle w:val="Lijstalinea"/>
        <w:jc w:val="center"/>
      </w:pPr>
      <w:r w:rsidRPr="005B3B6C">
        <w:rPr>
          <w:noProof/>
          <w:lang w:eastAsia="nl-NL"/>
        </w:rPr>
        <w:drawing>
          <wp:inline distT="0" distB="0" distL="0" distR="0" wp14:anchorId="7B2BD1B0" wp14:editId="5B1838C2">
            <wp:extent cx="1054100" cy="1003300"/>
            <wp:effectExtent l="0" t="0" r="12700" b="1270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054100" cy="1003300"/>
                    </a:xfrm>
                    <a:prstGeom prst="rect">
                      <a:avLst/>
                    </a:prstGeom>
                  </pic:spPr>
                </pic:pic>
              </a:graphicData>
            </a:graphic>
          </wp:inline>
        </w:drawing>
      </w:r>
    </w:p>
    <w:p w14:paraId="3D1EE001" w14:textId="77777777" w:rsidR="00C85025" w:rsidRDefault="00C85025" w:rsidP="0016268D">
      <w:pPr>
        <w:pStyle w:val="Lijstalinea"/>
      </w:pPr>
    </w:p>
    <w:p w14:paraId="529B3712" w14:textId="4F492BFA" w:rsidR="00A37238" w:rsidRDefault="005B3B6C" w:rsidP="007E1808">
      <w:pPr>
        <w:pStyle w:val="Lijstalinea"/>
        <w:numPr>
          <w:ilvl w:val="1"/>
          <w:numId w:val="19"/>
        </w:numPr>
      </w:pPr>
      <w:r>
        <w:t>Het volgende commando werkt ook:</w:t>
      </w:r>
      <w:r w:rsidR="0016268D">
        <w:t xml:space="preserve"> </w:t>
      </w:r>
      <w:r w:rsidR="0016268D" w:rsidRPr="00D711C6">
        <w:rPr>
          <w:rFonts w:ascii="Consolas" w:hAnsi="Consolas"/>
        </w:rPr>
        <w:t>A(1:end,3)</w:t>
      </w:r>
      <w:r>
        <w:t>. Hiermee vraag je</w:t>
      </w:r>
      <w:r w:rsidR="0016268D">
        <w:t xml:space="preserve"> rijen 1 t/m de laatste van de derde kolom</w:t>
      </w:r>
      <w:r>
        <w:t xml:space="preserve"> op</w:t>
      </w:r>
      <w:r w:rsidR="0016268D">
        <w:t xml:space="preserve">. </w:t>
      </w:r>
    </w:p>
    <w:p w14:paraId="1B158E24" w14:textId="51815568" w:rsidR="00A00825" w:rsidRDefault="0016268D" w:rsidP="007E1808">
      <w:pPr>
        <w:pStyle w:val="Lijstalinea"/>
        <w:numPr>
          <w:ilvl w:val="1"/>
          <w:numId w:val="19"/>
        </w:num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w:t>
      </w:r>
      <w:r w:rsidR="005B3B6C">
        <w:t>et nu eens voor de tweede kolom.</w:t>
      </w:r>
    </w:p>
    <w:p w14:paraId="0A36FAC0" w14:textId="621CA039" w:rsidR="0016268D" w:rsidRDefault="00A00825" w:rsidP="005B3B6C">
      <w:pPr>
        <w:pStyle w:val="Lijstalinea"/>
        <w:numPr>
          <w:ilvl w:val="1"/>
          <w:numId w:val="1"/>
        </w:numPr>
      </w:pPr>
      <w:r>
        <w:br w:type="page"/>
      </w:r>
    </w:p>
    <w:p w14:paraId="24FAB06E" w14:textId="77777777" w:rsidR="0016268D" w:rsidRDefault="0016268D" w:rsidP="0016268D">
      <w:pPr>
        <w:pStyle w:val="Lijstalinea"/>
      </w:pPr>
    </w:p>
    <w:p w14:paraId="639C2D7B" w14:textId="77777777" w:rsidR="00C85025" w:rsidRPr="00C85025" w:rsidRDefault="00C85025" w:rsidP="00E909D4">
      <w:pPr>
        <w:pStyle w:val="Kop3"/>
      </w:pPr>
      <w:bookmarkStart w:id="19" w:name="_Toc496524160"/>
      <w:r w:rsidRPr="00C85025">
        <w:t>Index</w:t>
      </w:r>
      <w:bookmarkEnd w:id="19"/>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7FC0DA13" w14:textId="5E6BC59B" w:rsidR="00E50DFD" w:rsidRDefault="00E50DFD" w:rsidP="00E50DFD"/>
    <w:p w14:paraId="329D5169" w14:textId="359A0CF7" w:rsidR="00E50DFD" w:rsidRDefault="00E50DFD" w:rsidP="00E50DFD">
      <w:pPr>
        <w:pStyle w:val="Kop2"/>
      </w:pPr>
      <w:bookmarkStart w:id="20" w:name="_Toc496524161"/>
      <w:r>
        <w:t>Vragen en opdrachten</w:t>
      </w:r>
      <w:bookmarkEnd w:id="20"/>
    </w:p>
    <w:p w14:paraId="5063D526" w14:textId="5CB03A2E" w:rsidR="00E50DFD" w:rsidRPr="00E50DFD" w:rsidRDefault="00E50DFD" w:rsidP="00E50DFD">
      <w:r>
        <w:t>Waar onwaar vragen:</w:t>
      </w:r>
    </w:p>
    <w:p w14:paraId="5E9B6C86" w14:textId="3A61F9B6" w:rsidR="00E50DFD" w:rsidRDefault="00E50DFD" w:rsidP="00E50DFD">
      <w:pPr>
        <w:pStyle w:val="Lijstalinea"/>
        <w:numPr>
          <w:ilvl w:val="0"/>
          <w:numId w:val="24"/>
        </w:numPr>
      </w:pPr>
      <w:r>
        <w:t xml:space="preserve">Met de puntkomma achter een statement zorg je ervoor dat je geen waardes krijg te zien in je </w:t>
      </w:r>
      <w:proofErr w:type="spellStart"/>
      <w:r>
        <w:t>Command</w:t>
      </w:r>
      <w:proofErr w:type="spellEnd"/>
      <w:r>
        <w:t xml:space="preserve"> </w:t>
      </w:r>
      <w:proofErr w:type="spellStart"/>
      <w:r>
        <w:t>Window</w:t>
      </w:r>
      <w:proofErr w:type="spellEnd"/>
      <w:r>
        <w:t xml:space="preserve"> maar wel in je </w:t>
      </w:r>
      <w:proofErr w:type="spellStart"/>
      <w:r>
        <w:t>Workspace</w:t>
      </w:r>
      <w:proofErr w:type="spellEnd"/>
      <w:r>
        <w:t>.</w:t>
      </w:r>
    </w:p>
    <w:p w14:paraId="51AD2879" w14:textId="56D56F4D" w:rsidR="00857C17" w:rsidRDefault="00857C17" w:rsidP="00E50DFD">
      <w:pPr>
        <w:pStyle w:val="Lijstalinea"/>
        <w:numPr>
          <w:ilvl w:val="0"/>
          <w:numId w:val="24"/>
        </w:numPr>
      </w:pPr>
      <w:r>
        <w:t>Wanneer je van de onderstaande matrix A het commando A(:,:) uitvoert krijg je de hele matrix te zien</w:t>
      </w:r>
    </w:p>
    <w:p w14:paraId="3A42E79D" w14:textId="710BF2AA" w:rsidR="00857C17" w:rsidRDefault="00857C17" w:rsidP="00E50DFD">
      <w:pPr>
        <w:pStyle w:val="Lijstalinea"/>
        <w:numPr>
          <w:ilvl w:val="0"/>
          <w:numId w:val="24"/>
        </w:numPr>
      </w:pPr>
      <w:r>
        <w:t>Wanneer je van de Matrix A het commando A(:,1:2) uitvoert krijg je de waardes van alle rijen en de eerste en derde kolom eruit.</w:t>
      </w:r>
    </w:p>
    <w:p w14:paraId="23C2756B" w14:textId="2E241B95" w:rsidR="00857C17" w:rsidRDefault="00857C17" w:rsidP="00857C17">
      <w:pPr>
        <w:pStyle w:val="Lijstalinea"/>
      </w:pPr>
      <w:r w:rsidRPr="00857C17">
        <w:rPr>
          <w:noProof/>
          <w:lang w:eastAsia="nl-NL"/>
        </w:rPr>
        <w:drawing>
          <wp:inline distT="0" distB="0" distL="0" distR="0" wp14:anchorId="28F7F820" wp14:editId="4BF6AF3A">
            <wp:extent cx="1917700" cy="571500"/>
            <wp:effectExtent l="0" t="0" r="1270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17700" cy="571500"/>
                    </a:xfrm>
                    <a:prstGeom prst="rect">
                      <a:avLst/>
                    </a:prstGeom>
                  </pic:spPr>
                </pic:pic>
              </a:graphicData>
            </a:graphic>
          </wp:inline>
        </w:drawing>
      </w:r>
    </w:p>
    <w:p w14:paraId="71F03260" w14:textId="77777777" w:rsidR="00E50DFD" w:rsidRDefault="00E50DFD" w:rsidP="00E50DFD"/>
    <w:p w14:paraId="6A54A193" w14:textId="1A2A283B" w:rsidR="00E50DFD" w:rsidRDefault="00E50DFD" w:rsidP="00E50DFD">
      <w:r>
        <w:t>Openvragen:</w:t>
      </w:r>
    </w:p>
    <w:p w14:paraId="5BB57C4E" w14:textId="3C5238B4" w:rsidR="00E50DFD" w:rsidRDefault="00857C17" w:rsidP="00E50DFD">
      <w:pPr>
        <w:ind w:left="2832" w:firstLine="708"/>
      </w:pPr>
      <w:r>
        <w:t xml:space="preserve"> v=[ 1 2 4</w:t>
      </w:r>
      <w:r w:rsidR="00E50DFD">
        <w:t xml:space="preserve"> 6 9 2 ]</w:t>
      </w:r>
    </w:p>
    <w:p w14:paraId="5E562F9B" w14:textId="1DD63038" w:rsidR="00E50DFD" w:rsidRDefault="00E50DFD" w:rsidP="00E50DFD">
      <w:pPr>
        <w:pStyle w:val="Lijstalinea"/>
        <w:numPr>
          <w:ilvl w:val="3"/>
          <w:numId w:val="19"/>
        </w:numPr>
      </w:pPr>
      <w:r>
        <w:t>Maak van de bovenstaande vector (v) een 2 bij 3 matrix en noem deze A.</w:t>
      </w:r>
    </w:p>
    <w:p w14:paraId="12A596CF" w14:textId="61BF18A3" w:rsidR="00E50DFD" w:rsidRDefault="00E50DFD" w:rsidP="00E50DFD">
      <w:pPr>
        <w:pStyle w:val="Lijstalinea"/>
        <w:numPr>
          <w:ilvl w:val="3"/>
          <w:numId w:val="19"/>
        </w:numPr>
      </w:pPr>
      <w:r>
        <w:t xml:space="preserve">Zorg er nu voor dat je geen Matrix ziet in je je </w:t>
      </w:r>
      <w:proofErr w:type="spellStart"/>
      <w:r>
        <w:t>Workspace</w:t>
      </w:r>
      <w:proofErr w:type="spellEnd"/>
      <w:r>
        <w:t>.</w:t>
      </w:r>
    </w:p>
    <w:p w14:paraId="26AD4F11" w14:textId="1EAA982C" w:rsidR="00E50DFD" w:rsidRDefault="00857C17" w:rsidP="00E50DFD">
      <w:pPr>
        <w:pStyle w:val="Lijstalinea"/>
        <w:ind w:left="1800"/>
      </w:pPr>
      <w:r w:rsidRPr="00857C17">
        <w:rPr>
          <w:noProof/>
          <w:lang w:eastAsia="nl-NL"/>
        </w:rPr>
        <w:drawing>
          <wp:inline distT="0" distB="0" distL="0" distR="0" wp14:anchorId="77CF36F2" wp14:editId="637BC7BD">
            <wp:extent cx="1892300" cy="571500"/>
            <wp:effectExtent l="0" t="0" r="1270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92300" cy="571500"/>
                    </a:xfrm>
                    <a:prstGeom prst="rect">
                      <a:avLst/>
                    </a:prstGeom>
                  </pic:spPr>
                </pic:pic>
              </a:graphicData>
            </a:graphic>
          </wp:inline>
        </w:drawing>
      </w:r>
    </w:p>
    <w:p w14:paraId="1AB2EB4E" w14:textId="36618CE1" w:rsidR="00E50DFD" w:rsidRDefault="00E50DFD" w:rsidP="00E50DFD">
      <w:pPr>
        <w:pStyle w:val="Lijstalinea"/>
        <w:numPr>
          <w:ilvl w:val="3"/>
          <w:numId w:val="19"/>
        </w:numPr>
      </w:pPr>
      <w:r>
        <w:t>Laat zien hoe je de laatst</w:t>
      </w:r>
      <w:r w:rsidR="00857C17">
        <w:t>e waarde 2 uit de Matrix krijgt door het commando end te gebruiken.</w:t>
      </w:r>
    </w:p>
    <w:p w14:paraId="4248DB14" w14:textId="1ABC5807" w:rsidR="00E50DFD" w:rsidRDefault="00E50DFD" w:rsidP="00E50DFD">
      <w:pPr>
        <w:pStyle w:val="Lijstalinea"/>
        <w:numPr>
          <w:ilvl w:val="3"/>
          <w:numId w:val="19"/>
        </w:numPr>
      </w:pPr>
      <w:r>
        <w:t xml:space="preserve">Haal de </w:t>
      </w:r>
      <w:r w:rsidR="00857C17">
        <w:t>waarde 3 uit de Matrix</w:t>
      </w:r>
      <w:r>
        <w:t>.</w:t>
      </w:r>
    </w:p>
    <w:p w14:paraId="4BC77CF6" w14:textId="77777777" w:rsidR="00E50DFD" w:rsidRDefault="00E50DFD" w:rsidP="00E50DFD"/>
    <w:p w14:paraId="3F11CD2C" w14:textId="39B80474" w:rsidR="00E50DFD" w:rsidRDefault="00E50DFD" w:rsidP="00E50DFD">
      <w:pPr>
        <w:pStyle w:val="Kop2"/>
      </w:pPr>
      <w:bookmarkStart w:id="21" w:name="_Toc496524162"/>
      <w:r>
        <w:t>Antwoorden</w:t>
      </w:r>
      <w:r w:rsidR="00B81843">
        <w:t xml:space="preserve"> en uitwerkingen</w:t>
      </w:r>
      <w:bookmarkEnd w:id="21"/>
    </w:p>
    <w:p w14:paraId="3823D502" w14:textId="10EEF60D" w:rsidR="00E50DFD" w:rsidRPr="00E50DFD" w:rsidRDefault="00E50DFD" w:rsidP="00E50DFD">
      <w:r>
        <w:t>Antwoorden waar onwaar vragen:</w:t>
      </w:r>
    </w:p>
    <w:p w14:paraId="28F8E8BA" w14:textId="6588BEFB" w:rsidR="00E50DFD" w:rsidRDefault="00857C17" w:rsidP="00E50DFD">
      <w:pPr>
        <w:pStyle w:val="Lijstalinea"/>
        <w:numPr>
          <w:ilvl w:val="3"/>
          <w:numId w:val="25"/>
        </w:numPr>
      </w:pPr>
      <w:r>
        <w:t>Waar</w:t>
      </w:r>
    </w:p>
    <w:p w14:paraId="0FF52F11" w14:textId="6D5BEB0D" w:rsidR="00E50DFD" w:rsidRDefault="00857C17" w:rsidP="00E50DFD">
      <w:pPr>
        <w:pStyle w:val="Lijstalinea"/>
        <w:numPr>
          <w:ilvl w:val="3"/>
          <w:numId w:val="25"/>
        </w:numPr>
      </w:pPr>
      <w:r>
        <w:t>Waar, want met de dubbele punt krijg je alles te zien</w:t>
      </w:r>
    </w:p>
    <w:p w14:paraId="4DDDCA43" w14:textId="6275376C" w:rsidR="00857C17" w:rsidRPr="00E50DFD" w:rsidRDefault="00857C17" w:rsidP="00E50DFD">
      <w:pPr>
        <w:pStyle w:val="Lijstalinea"/>
        <w:numPr>
          <w:ilvl w:val="3"/>
          <w:numId w:val="25"/>
        </w:numPr>
      </w:pPr>
      <w:r>
        <w:t>Onwaar, je krijg hier de waardes van alle rijen met de eerste en tweede kolom uit.</w:t>
      </w:r>
    </w:p>
    <w:p w14:paraId="425F3670" w14:textId="3B57D1D5" w:rsidR="00E50DFD" w:rsidRDefault="00E50DFD" w:rsidP="00E50DFD">
      <w:r>
        <w:t>Antwoorden openvragen:</w:t>
      </w:r>
    </w:p>
    <w:p w14:paraId="33199C44" w14:textId="5876D201" w:rsidR="00E50DFD" w:rsidRDefault="00E50DFD" w:rsidP="00E50DFD">
      <w:pPr>
        <w:pStyle w:val="Lijstalinea"/>
        <w:numPr>
          <w:ilvl w:val="4"/>
          <w:numId w:val="25"/>
        </w:numPr>
      </w:pPr>
      <w:r>
        <w:t>Dit kan je doen door achter de 3 een puntkomma (;) te zetten.</w:t>
      </w:r>
    </w:p>
    <w:p w14:paraId="0EA31895" w14:textId="39832B15" w:rsidR="00E50DFD" w:rsidRDefault="00E50DFD" w:rsidP="00E50DFD">
      <w:pPr>
        <w:pStyle w:val="Lijstalinea"/>
        <w:ind w:left="2160"/>
      </w:pPr>
      <w:r>
        <w:t xml:space="preserve">Antwoord: </w:t>
      </w:r>
      <w:r>
        <w:tab/>
        <w:t xml:space="preserve">v=[1 2 </w:t>
      </w:r>
      <w:r w:rsidR="00857C17">
        <w:t>4</w:t>
      </w:r>
      <w:r>
        <w:t>; 6 9 2]</w:t>
      </w:r>
    </w:p>
    <w:p w14:paraId="61636806" w14:textId="7AE8D6D4" w:rsidR="00E50DFD" w:rsidRDefault="00E50DFD" w:rsidP="00E50DFD">
      <w:pPr>
        <w:pStyle w:val="Lijstalinea"/>
        <w:numPr>
          <w:ilvl w:val="4"/>
          <w:numId w:val="25"/>
        </w:numPr>
      </w:pPr>
      <w:r>
        <w:t>Dit doe je door een puntkomma achter je statement te zetten.</w:t>
      </w:r>
    </w:p>
    <w:p w14:paraId="0D0D8BD0" w14:textId="6067F716" w:rsidR="00E50DFD" w:rsidRDefault="00E50DFD" w:rsidP="00857C17">
      <w:pPr>
        <w:pStyle w:val="Lijstalinea"/>
        <w:ind w:left="1428" w:firstLine="696"/>
      </w:pPr>
      <w:r>
        <w:t xml:space="preserve">Antwoord: </w:t>
      </w:r>
      <w:r>
        <w:tab/>
        <w:t xml:space="preserve">A=[1 2 </w:t>
      </w:r>
      <w:r w:rsidR="00857C17">
        <w:t>4</w:t>
      </w:r>
      <w:r>
        <w:t>; 6 9 2];</w:t>
      </w:r>
    </w:p>
    <w:p w14:paraId="735C48E9" w14:textId="5E8774E3" w:rsidR="00E50DFD" w:rsidRDefault="00E50DFD" w:rsidP="00E50DFD">
      <w:pPr>
        <w:pStyle w:val="Lijstalinea"/>
        <w:numPr>
          <w:ilvl w:val="4"/>
          <w:numId w:val="25"/>
        </w:numPr>
      </w:pPr>
      <w:r>
        <w:t>Dit doe je met A(end)</w:t>
      </w:r>
      <w:r w:rsidR="00857C17">
        <w:t xml:space="preserve"> of nog netter met A(</w:t>
      </w:r>
      <w:proofErr w:type="spellStart"/>
      <w:r w:rsidR="00857C17">
        <w:t>end,end</w:t>
      </w:r>
      <w:proofErr w:type="spellEnd"/>
      <w:r w:rsidR="00857C17">
        <w:t>)</w:t>
      </w:r>
    </w:p>
    <w:p w14:paraId="46993CDE" w14:textId="1DDB2E58" w:rsidR="00E50DFD" w:rsidRDefault="00857C17" w:rsidP="00857C17">
      <w:pPr>
        <w:pStyle w:val="Lijstalinea"/>
        <w:numPr>
          <w:ilvl w:val="4"/>
          <w:numId w:val="25"/>
        </w:numPr>
      </w:pPr>
      <w:r>
        <w:t xml:space="preserve">Dit doe je met </w:t>
      </w:r>
      <w:r w:rsidR="00E50DFD">
        <w:t>A(1,end)</w:t>
      </w:r>
      <w:r>
        <w:t xml:space="preserve"> of door A(1,3)</w:t>
      </w:r>
    </w:p>
    <w:p w14:paraId="75C22997" w14:textId="23255BA6" w:rsidR="00E33D11" w:rsidRDefault="00E33D11" w:rsidP="0016268D"/>
    <w:p w14:paraId="14BBB88D" w14:textId="0E0FE238" w:rsidR="00CC6FCC" w:rsidRDefault="00CC6FCC" w:rsidP="00CC6FCC">
      <w:pPr>
        <w:pStyle w:val="Kop1"/>
      </w:pPr>
      <w:bookmarkStart w:id="22" w:name="_Toc496524163"/>
      <w:r>
        <w:t xml:space="preserve">Handige </w:t>
      </w:r>
      <w:proofErr w:type="spellStart"/>
      <w:r>
        <w:t>Matlab</w:t>
      </w:r>
      <w:proofErr w:type="spellEnd"/>
      <w:r>
        <w:t xml:space="preserve"> functies</w:t>
      </w:r>
      <w:bookmarkEnd w:id="22"/>
    </w:p>
    <w:p w14:paraId="30EF7D52" w14:textId="2C92DDB8" w:rsidR="00CC6FCC" w:rsidRDefault="0016268D" w:rsidP="0016268D">
      <w:r>
        <w:t xml:space="preserve">Hieronder volgt een beschrijving van een aantal handige </w:t>
      </w:r>
      <w:proofErr w:type="spellStart"/>
      <w:r>
        <w:t>Matlab</w:t>
      </w:r>
      <w:proofErr w:type="spellEnd"/>
      <w:r>
        <w:t xml:space="preserve">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B81843">
      <w:pPr>
        <w:pStyle w:val="Kop3"/>
      </w:pPr>
      <w:proofErr w:type="spellStart"/>
      <w:r w:rsidRPr="00E33D11">
        <w:t>size</w:t>
      </w:r>
      <w:proofErr w:type="spellEnd"/>
      <w:r w:rsidRPr="00E33D11">
        <w:t>()</w:t>
      </w:r>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p>
    <w:p w14:paraId="2B934B44" w14:textId="77777777" w:rsidR="0016268D" w:rsidRDefault="0016268D" w:rsidP="0016268D">
      <w:pPr>
        <w:pStyle w:val="Lijstalinea"/>
      </w:pPr>
    </w:p>
    <w:p w14:paraId="3083998C" w14:textId="77777777" w:rsidR="00E33D11" w:rsidRDefault="0016268D" w:rsidP="00B81843">
      <w:pPr>
        <w:pStyle w:val="Kop3"/>
      </w:pPr>
      <w:proofErr w:type="spellStart"/>
      <w:r w:rsidRPr="00E33D11">
        <w:t>isempty</w:t>
      </w:r>
      <w:proofErr w:type="spellEnd"/>
      <w:r w:rsidRPr="00E33D11">
        <w:t>()</w:t>
      </w:r>
      <w:r w:rsidR="00E33D11">
        <w:t xml:space="preserve"> </w:t>
      </w:r>
    </w:p>
    <w:p w14:paraId="4CBB444C" w14:textId="028991D0" w:rsidR="0016268D" w:rsidRPr="00A85F17" w:rsidRDefault="0016268D" w:rsidP="00E33D11">
      <w:pPr>
        <w:pStyle w:val="Lijstalinea"/>
      </w:pPr>
      <w:r>
        <w:t>Dit commando geeft aan of een variabele leeg is</w:t>
      </w:r>
      <w:r w:rsidR="00CC6FCC">
        <w:t xml:space="preserve">. </w:t>
      </w:r>
      <w:r w:rsidR="00A85F17">
        <w:t xml:space="preserve">Als de variabele leeg is, krijg je de logische waarde 1 terug. Als de variabele </w:t>
      </w:r>
      <w:r w:rsidR="00A85F17">
        <w:rPr>
          <w:i/>
        </w:rPr>
        <w:t>niet</w:t>
      </w:r>
      <w:r w:rsidR="00A85F17">
        <w:t xml:space="preserve"> leeg is, krijg je een logische nul terug.</w:t>
      </w:r>
    </w:p>
    <w:p w14:paraId="4737F438" w14:textId="77777777" w:rsidR="0016268D" w:rsidRDefault="0016268D" w:rsidP="0016268D">
      <w:pPr>
        <w:pStyle w:val="Lijstalinea"/>
      </w:pPr>
    </w:p>
    <w:p w14:paraId="1BDC90E9" w14:textId="77777777" w:rsidR="00E33D11" w:rsidRPr="009E4258" w:rsidRDefault="0016268D" w:rsidP="00B81843">
      <w:pPr>
        <w:pStyle w:val="Kop3"/>
      </w:pPr>
      <w:proofErr w:type="spellStart"/>
      <w:r w:rsidRPr="009E4258">
        <w:t>numel</w:t>
      </w:r>
      <w:proofErr w:type="spellEnd"/>
      <w:r w:rsidRPr="009E4258">
        <w:t>()</w:t>
      </w:r>
    </w:p>
    <w:p w14:paraId="6C44D33C" w14:textId="55648EC3" w:rsidR="0016268D" w:rsidRDefault="0016268D" w:rsidP="009E4258">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w:t>
      </w:r>
      <w:proofErr w:type="spellStart"/>
      <w:r w:rsidR="009E4258">
        <w:t>in</w:t>
      </w:r>
      <w:proofErr w:type="spellEnd"/>
      <w:r w:rsidR="009E4258">
        <w:t xml:space="preserve"> </w:t>
      </w:r>
      <w:proofErr w:type="spellStart"/>
      <w:r w:rsidR="009E4258">
        <w:t>Matlab</w:t>
      </w:r>
      <w:proofErr w:type="spellEnd"/>
      <w:r w:rsidR="009E4258">
        <w:t xml:space="preserve">! </w:t>
      </w:r>
    </w:p>
    <w:p w14:paraId="7A34CBBE" w14:textId="77777777" w:rsidR="009E4258" w:rsidRDefault="009E4258" w:rsidP="009E4258">
      <w:pPr>
        <w:pStyle w:val="Lijstalinea"/>
      </w:pPr>
    </w:p>
    <w:p w14:paraId="46601B0D" w14:textId="77777777" w:rsidR="009E4258" w:rsidRPr="009E4258" w:rsidRDefault="009E4258" w:rsidP="00B81843">
      <w:pPr>
        <w:pStyle w:val="Kop3"/>
      </w:pPr>
      <w:proofErr w:type="spellStart"/>
      <w:r w:rsidRPr="009E4258">
        <w:t>find</w:t>
      </w:r>
      <w:proofErr w:type="spellEnd"/>
      <w:r w:rsidRPr="009E4258">
        <w:t>()</w:t>
      </w:r>
    </w:p>
    <w:p w14:paraId="7474F822" w14:textId="199C1474" w:rsidR="009E4258" w:rsidRPr="00BF61EB" w:rsidRDefault="009E4258" w:rsidP="00BF61EB">
      <w:pPr>
        <w:pStyle w:val="Lijstalinea"/>
        <w:rPr>
          <w:b/>
        </w:rPr>
      </w:pPr>
      <w:proofErr w:type="spellStart"/>
      <w:r>
        <w:t>Find</w:t>
      </w:r>
      <w:proofErr w:type="spellEnd"/>
      <w:r>
        <w:t xml:space="preserve"> is een hele handige functie, omdat je hiermee de indices kan achterhalen van elementen met een specifieke inhoud. </w:t>
      </w:r>
      <w:r>
        <w:rPr>
          <w:b/>
        </w:rPr>
        <w:t>Vul in</w:t>
      </w:r>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r w:rsidR="00724822">
        <w:rPr>
          <w:rFonts w:ascii="Consolas" w:hAnsi="Consolas"/>
        </w:rPr>
        <w:t xml:space="preserve">. </w:t>
      </w:r>
      <w:r w:rsidR="00724822">
        <w:t>Dit ge</w:t>
      </w:r>
      <w:r>
        <w:t xml:space="preserve">eft alle indices van de vector v waar een </w:t>
      </w:r>
      <w:r w:rsidR="00BF61EB">
        <w:t>8</w:t>
      </w:r>
      <w:r>
        <w:t xml:space="preserve"> staat. </w:t>
      </w:r>
      <w:r w:rsidR="00BF61EB">
        <w:t>Stel je wilt alle waardes groter dan 6 weten</w:t>
      </w:r>
      <w:r w:rsidR="00E909D4">
        <w:t>. W</w:t>
      </w:r>
      <w:r w:rsidR="00BF61EB">
        <w:t xml:space="preserve">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jstalinea"/>
      </w:pPr>
    </w:p>
    <w:p w14:paraId="7252537A" w14:textId="77777777" w:rsidR="009E4258" w:rsidRPr="009E4258" w:rsidRDefault="0016268D" w:rsidP="00B81843">
      <w:pPr>
        <w:pStyle w:val="Kop3"/>
      </w:pPr>
      <w:proofErr w:type="spellStart"/>
      <w:r w:rsidRPr="009E4258">
        <w:t>strcmp</w:t>
      </w:r>
      <w:proofErr w:type="spellEnd"/>
      <w:r w:rsidRPr="009E4258">
        <w:t xml:space="preserve">() en </w:t>
      </w:r>
      <w:proofErr w:type="spellStart"/>
      <w:r w:rsidRPr="009E4258">
        <w:t>strcmpi</w:t>
      </w:r>
      <w:proofErr w:type="spellEnd"/>
      <w:r w:rsidRPr="009E4258">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B= ‘</w:t>
      </w:r>
      <w:proofErr w:type="spellStart"/>
      <w:r>
        <w:t>bart</w:t>
      </w:r>
      <w:proofErr w:type="spellEnd"/>
      <w:r>
        <w:t xml:space="preserve">’ </w:t>
      </w:r>
    </w:p>
    <w:p w14:paraId="14DF4B48" w14:textId="77777777" w:rsidR="009E4258" w:rsidRDefault="009E4258" w:rsidP="009E4258">
      <w:pPr>
        <w:pStyle w:val="Lijstalinea"/>
      </w:pPr>
    </w:p>
    <w:p w14:paraId="6A208D66" w14:textId="3D01C079" w:rsidR="009E4258" w:rsidRPr="00E909D4" w:rsidRDefault="009E4258" w:rsidP="009E4258">
      <w:pPr>
        <w:pStyle w:val="Lijstalinea"/>
        <w:rPr>
          <w:b/>
        </w:rPr>
      </w:pPr>
      <w:r w:rsidRPr="00E909D4">
        <w:rPr>
          <w:b/>
        </w:rPr>
        <w:lastRenderedPageBreak/>
        <w:t>Run nu de volgende twee codes.</w:t>
      </w:r>
    </w:p>
    <w:p w14:paraId="2087F490" w14:textId="137D2628" w:rsidR="009E4258" w:rsidRPr="00E909D4" w:rsidRDefault="009E4258" w:rsidP="009E4258">
      <w:pPr>
        <w:pStyle w:val="Lijstalinea"/>
        <w:rPr>
          <w:lang w:val="en-US"/>
        </w:rPr>
      </w:pPr>
      <w:proofErr w:type="spellStart"/>
      <w:r w:rsidRPr="00E909D4">
        <w:rPr>
          <w:lang w:val="en-US"/>
        </w:rPr>
        <w:t>strcmp</w:t>
      </w:r>
      <w:proofErr w:type="spellEnd"/>
      <w:r w:rsidRPr="00E909D4">
        <w:rPr>
          <w:lang w:val="en-US"/>
        </w:rPr>
        <w:t xml:space="preserve">(A,B) </w:t>
      </w:r>
      <w:proofErr w:type="spellStart"/>
      <w:r w:rsidRPr="00E909D4">
        <w:rPr>
          <w:lang w:val="en-US"/>
        </w:rPr>
        <w:t>en</w:t>
      </w:r>
      <w:proofErr w:type="spellEnd"/>
      <w:r w:rsidRPr="00E909D4">
        <w:rPr>
          <w:lang w:val="en-US"/>
        </w:rPr>
        <w:t xml:space="preserve"> </w:t>
      </w:r>
      <w:proofErr w:type="spellStart"/>
      <w:r w:rsidRPr="00E909D4">
        <w:rPr>
          <w:lang w:val="en-US"/>
        </w:rPr>
        <w:t>strcmpi</w:t>
      </w:r>
      <w:proofErr w:type="spellEnd"/>
      <w:r w:rsidRPr="00E909D4">
        <w:rPr>
          <w:lang w:val="en-US"/>
        </w:rPr>
        <w:t>(A,B)</w:t>
      </w:r>
    </w:p>
    <w:p w14:paraId="6C224EC5" w14:textId="77777777" w:rsidR="009E4258" w:rsidRPr="00E909D4" w:rsidRDefault="009E4258" w:rsidP="009E4258">
      <w:pPr>
        <w:pStyle w:val="Lijstalinea"/>
        <w:rPr>
          <w:lang w:val="en-US"/>
        </w:rPr>
      </w:pPr>
    </w:p>
    <w:p w14:paraId="17F1E4A3" w14:textId="19F67A6F" w:rsidR="009E4258" w:rsidRPr="009E4258" w:rsidRDefault="009E4258" w:rsidP="009E4258">
      <w:pPr>
        <w:pStyle w:val="Lijstalinea"/>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6E5EE033" w14:textId="0EE69028" w:rsidR="00B81843" w:rsidRDefault="0016268D" w:rsidP="00B81843">
      <w:pPr>
        <w:pStyle w:val="Lijstalinea"/>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2DEB5F69" w14:textId="77777777" w:rsidR="00B81843" w:rsidRDefault="00B81843" w:rsidP="00B81843">
      <w:pPr>
        <w:pStyle w:val="Lijstalinea"/>
      </w:pPr>
    </w:p>
    <w:p w14:paraId="537A1E3B" w14:textId="398E94B3" w:rsidR="0016268D" w:rsidRDefault="0016268D" w:rsidP="00B81843">
      <w:pPr>
        <w:pStyle w:val="Kop2"/>
        <w:numPr>
          <w:ilvl w:val="0"/>
          <w:numId w:val="0"/>
        </w:numPr>
        <w:ind w:left="576"/>
      </w:pPr>
      <w:bookmarkStart w:id="23" w:name="_Toc496524164"/>
      <w:r>
        <w:t>Vragen en opdrachten</w:t>
      </w:r>
      <w:bookmarkEnd w:id="23"/>
    </w:p>
    <w:p w14:paraId="4732FA9F" w14:textId="303A83ED" w:rsidR="007C5F1B" w:rsidRDefault="007C5F1B" w:rsidP="007E1808">
      <w:pPr>
        <w:pStyle w:val="Lijstalinea"/>
        <w:numPr>
          <w:ilvl w:val="0"/>
          <w:numId w:val="7"/>
        </w:numPr>
        <w:spacing w:after="200" w:line="252" w:lineRule="auto"/>
        <w:rPr>
          <w:rFonts w:ascii="Calibri" w:hAnsi="Calibri" w:cs="Cordia New"/>
        </w:rPr>
      </w:pPr>
      <w:r w:rsidRPr="007C5F1B">
        <w:rPr>
          <w:rFonts w:ascii="Calibri" w:hAnsi="Calibri" w:cs="Cordia New"/>
        </w:rPr>
        <w:t xml:space="preserve">Maak in </w:t>
      </w:r>
      <w:proofErr w:type="spellStart"/>
      <w:r>
        <w:rPr>
          <w:rFonts w:ascii="Calibri" w:hAnsi="Calibri" w:cs="Cordia New"/>
        </w:rPr>
        <w:t>Matlab</w:t>
      </w:r>
      <w:proofErr w:type="spellEnd"/>
      <w:r w:rsidRPr="007C5F1B">
        <w:rPr>
          <w:rFonts w:ascii="Calibri" w:hAnsi="Calibri" w:cs="Cordia New"/>
        </w:rPr>
        <w:t xml:space="preserve"> een nieuwe variabele aan S1 = ‘</w:t>
      </w:r>
      <w:proofErr w:type="spellStart"/>
      <w:r w:rsidR="00724822">
        <w:rPr>
          <w:rFonts w:ascii="Calibri" w:hAnsi="Calibri" w:cs="Cordia New"/>
        </w:rPr>
        <w:t>gastrocnemiusLateralis</w:t>
      </w:r>
      <w:proofErr w:type="spellEnd"/>
      <w:r w:rsidRPr="007C5F1B">
        <w:rPr>
          <w:rFonts w:ascii="Calibri" w:hAnsi="Calibri" w:cs="Cordia New"/>
        </w:rPr>
        <w:t>’ en een S2 = ‘</w:t>
      </w:r>
      <w:proofErr w:type="spellStart"/>
      <w:r w:rsidR="00D43443">
        <w:rPr>
          <w:rFonts w:ascii="Calibri" w:hAnsi="Calibri" w:cs="Cordia New"/>
        </w:rPr>
        <w:t>g</w:t>
      </w:r>
      <w:r w:rsidR="00724822">
        <w:rPr>
          <w:rFonts w:ascii="Calibri" w:hAnsi="Calibri" w:cs="Cordia New"/>
        </w:rPr>
        <w:t>astrocnemiusMedialis</w:t>
      </w:r>
      <w:proofErr w:type="spellEnd"/>
      <w:r w:rsidRPr="007C5F1B">
        <w:rPr>
          <w:rFonts w:ascii="Calibri" w:hAnsi="Calibri" w:cs="Cordia New"/>
        </w:rPr>
        <w:t xml:space="preserve">’.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proofErr w:type="spellStart"/>
      <w:r>
        <w:rPr>
          <w:rFonts w:ascii="Calibri" w:hAnsi="Calibri" w:cs="Cordia New"/>
        </w:rPr>
        <w:t>Matlab</w:t>
      </w:r>
      <w:proofErr w:type="spellEnd"/>
      <w:r w:rsidRPr="007C5F1B">
        <w:rPr>
          <w:rFonts w:ascii="Calibri" w:hAnsi="Calibri" w:cs="Cordia New"/>
        </w:rPr>
        <w:t xml:space="preserve"> teruggeeft?</w:t>
      </w:r>
    </w:p>
    <w:p w14:paraId="4FE3DE88" w14:textId="03B2242E" w:rsidR="00D43443" w:rsidRDefault="00D43443" w:rsidP="007E1808">
      <w:pPr>
        <w:pStyle w:val="Lijstalinea"/>
        <w:numPr>
          <w:ilvl w:val="0"/>
          <w:numId w:val="7"/>
        </w:numPr>
        <w:spacing w:after="200" w:line="252" w:lineRule="auto"/>
        <w:rPr>
          <w:rFonts w:ascii="Calibri" w:hAnsi="Calibri" w:cs="Cordia New"/>
        </w:rPr>
      </w:pPr>
      <w:r>
        <w:rPr>
          <w:rFonts w:ascii="Calibri" w:hAnsi="Calibri" w:cs="Cordia New"/>
        </w:rPr>
        <w:t>Maak nu van S2=’</w:t>
      </w:r>
      <w:proofErr w:type="spellStart"/>
      <w:r>
        <w:rPr>
          <w:rFonts w:ascii="Calibri" w:hAnsi="Calibri" w:cs="Cordia New"/>
        </w:rPr>
        <w:t>GastrocnemiusLateralis</w:t>
      </w:r>
      <w:proofErr w:type="spellEnd"/>
      <w:r>
        <w:rPr>
          <w:rFonts w:ascii="Calibri" w:hAnsi="Calibri" w:cs="Cordia New"/>
        </w:rPr>
        <w:t xml:space="preserve">’  en vergelijk S1 en S2 opnieuw. Wat geeft </w:t>
      </w:r>
      <w:proofErr w:type="spellStart"/>
      <w:r>
        <w:rPr>
          <w:rFonts w:ascii="Calibri" w:hAnsi="Calibri" w:cs="Cordia New"/>
        </w:rPr>
        <w:t>matlab</w:t>
      </w:r>
      <w:proofErr w:type="spellEnd"/>
      <w:r>
        <w:rPr>
          <w:rFonts w:ascii="Calibri" w:hAnsi="Calibri" w:cs="Cordia New"/>
        </w:rPr>
        <w:t xml:space="preserve"> je terug?</w:t>
      </w:r>
    </w:p>
    <w:p w14:paraId="26A6B174" w14:textId="6222CEC1" w:rsidR="00724822" w:rsidRPr="007C5F1B" w:rsidRDefault="00724822" w:rsidP="007E1808">
      <w:pPr>
        <w:pStyle w:val="Lijstalinea"/>
        <w:numPr>
          <w:ilvl w:val="0"/>
          <w:numId w:val="7"/>
        </w:numPr>
        <w:spacing w:after="200" w:line="252" w:lineRule="auto"/>
        <w:rPr>
          <w:rFonts w:ascii="Calibri" w:hAnsi="Calibri" w:cs="Cordia New"/>
        </w:rPr>
      </w:pPr>
      <w:r>
        <w:rPr>
          <w:rFonts w:ascii="Calibri" w:hAnsi="Calibri" w:cs="Cordia New"/>
        </w:rPr>
        <w:t xml:space="preserve">Vergelijk nu S1 en S2 met de functie </w:t>
      </w:r>
      <w:proofErr w:type="spellStart"/>
      <w:r>
        <w:rPr>
          <w:rFonts w:ascii="Calibri" w:hAnsi="Calibri" w:cs="Cordia New"/>
        </w:rPr>
        <w:t>strcmpi</w:t>
      </w:r>
      <w:proofErr w:type="spellEnd"/>
      <w:r>
        <w:rPr>
          <w:rFonts w:ascii="Calibri" w:hAnsi="Calibri" w:cs="Cordia New"/>
        </w:rPr>
        <w:t xml:space="preserve">, wat betekent het getal nu dat </w:t>
      </w:r>
      <w:proofErr w:type="spellStart"/>
      <w:r>
        <w:rPr>
          <w:rFonts w:ascii="Calibri" w:hAnsi="Calibri" w:cs="Cordia New"/>
        </w:rPr>
        <w:t>Matlab</w:t>
      </w:r>
      <w:proofErr w:type="spellEnd"/>
      <w:r>
        <w:rPr>
          <w:rFonts w:ascii="Calibri" w:hAnsi="Calibri" w:cs="Cordia New"/>
        </w:rPr>
        <w:t xml:space="preserve"> teruggeeft?</w:t>
      </w:r>
    </w:p>
    <w:p w14:paraId="7869AC5D" w14:textId="77777777" w:rsidR="007C5F1B" w:rsidRDefault="007C5F1B" w:rsidP="007E1808">
      <w:pPr>
        <w:pStyle w:val="Lijstalinea"/>
        <w:numPr>
          <w:ilvl w:val="0"/>
          <w:numId w:val="7"/>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0B6770CB" w:rsidR="00BF61EB" w:rsidRDefault="00D43443" w:rsidP="007E1808">
      <w:pPr>
        <w:pStyle w:val="Lijstalinea"/>
        <w:numPr>
          <w:ilvl w:val="0"/>
          <w:numId w:val="7"/>
        </w:numPr>
      </w:pPr>
      <w:r>
        <w:t>Maak een string aan met een anatomisch naam</w:t>
      </w:r>
      <w:r w:rsidR="00BF61EB" w:rsidRPr="004B4228">
        <w:t xml:space="preserve">, bijvoorbeeld </w:t>
      </w:r>
      <w:proofErr w:type="spellStart"/>
      <w:r>
        <w:rPr>
          <w:rFonts w:ascii="Consolas" w:hAnsi="Consolas"/>
        </w:rPr>
        <w:t>str</w:t>
      </w:r>
      <w:proofErr w:type="spellEnd"/>
      <w:r>
        <w:rPr>
          <w:rFonts w:ascii="Consolas" w:hAnsi="Consolas"/>
        </w:rPr>
        <w:t xml:space="preserve"> = ‘</w:t>
      </w:r>
      <w:proofErr w:type="spellStart"/>
      <w:r>
        <w:rPr>
          <w:rFonts w:ascii="Consolas" w:hAnsi="Consolas"/>
        </w:rPr>
        <w:t>tuberositas</w:t>
      </w:r>
      <w:proofErr w:type="spellEnd"/>
      <w:r>
        <w:rPr>
          <w:rFonts w:ascii="Consolas" w:hAnsi="Consolas"/>
        </w:rPr>
        <w:t>’</w:t>
      </w:r>
      <w:r w:rsidR="00BF61EB" w:rsidRPr="00A207B7">
        <w:rPr>
          <w:rFonts w:ascii="Consolas" w:hAnsi="Consolas"/>
        </w:rPr>
        <w:t>;</w:t>
      </w:r>
      <w:r w:rsidR="00BF61EB" w:rsidRPr="004B4228">
        <w:t xml:space="preserve"> Bepaal de afmetingen en het aantal elementen</w:t>
      </w:r>
      <w:r w:rsidR="00BF61EB">
        <w:t>.</w:t>
      </w:r>
    </w:p>
    <w:p w14:paraId="3A746AF8" w14:textId="77777777" w:rsidR="002A6CC0" w:rsidRDefault="00D43443" w:rsidP="002A6CC0">
      <w:pPr>
        <w:pStyle w:val="Lijstalinea"/>
        <w:numPr>
          <w:ilvl w:val="0"/>
          <w:numId w:val="7"/>
        </w:numPr>
        <w:spacing w:after="200" w:line="252" w:lineRule="auto"/>
        <w:rPr>
          <w:rFonts w:ascii="Calibri" w:hAnsi="Calibri" w:cs="Cordia New"/>
          <w:color w:val="000000" w:themeColor="text1"/>
        </w:rPr>
      </w:pPr>
      <w:r>
        <w:rPr>
          <w:rFonts w:ascii="Calibri" w:hAnsi="Calibri" w:cs="Cordia New"/>
          <w:color w:val="000000" w:themeColor="text1"/>
        </w:rPr>
        <w:t xml:space="preserve">Maak een variabele v aan met v=[]; wat komt er uit wanneer je de functie </w:t>
      </w:r>
      <w:proofErr w:type="spellStart"/>
      <w:r>
        <w:rPr>
          <w:rFonts w:ascii="Calibri" w:hAnsi="Calibri" w:cs="Cordia New"/>
          <w:color w:val="000000" w:themeColor="text1"/>
        </w:rPr>
        <w:t>isempty</w:t>
      </w:r>
      <w:proofErr w:type="spellEnd"/>
      <w:r>
        <w:rPr>
          <w:rFonts w:ascii="Calibri" w:hAnsi="Calibri" w:cs="Cordia New"/>
          <w:color w:val="000000" w:themeColor="text1"/>
        </w:rPr>
        <w:t>(v) gebruikt en wat betekend deze waarde?</w:t>
      </w:r>
    </w:p>
    <w:p w14:paraId="3C60F41D" w14:textId="0C33B37B" w:rsidR="00BF61EB" w:rsidRPr="002A6CC0" w:rsidRDefault="00BF61EB" w:rsidP="002A6CC0">
      <w:pPr>
        <w:pStyle w:val="Lijstalinea"/>
        <w:numPr>
          <w:ilvl w:val="0"/>
          <w:numId w:val="7"/>
        </w:numPr>
        <w:spacing w:after="200" w:line="252" w:lineRule="auto"/>
        <w:rPr>
          <w:rFonts w:ascii="Calibri" w:hAnsi="Calibri" w:cs="Cordia New"/>
          <w:color w:val="000000" w:themeColor="text1"/>
        </w:rPr>
      </w:pPr>
      <w:r>
        <w:t xml:space="preserve">Bekijk de help tekst van het commando </w:t>
      </w:r>
      <w:proofErr w:type="spellStart"/>
      <w:r w:rsidRPr="002A6CC0">
        <w:rPr>
          <w:rFonts w:ascii="Consolas" w:hAnsi="Consolas"/>
        </w:rPr>
        <w:t>find</w:t>
      </w:r>
      <w:proofErr w:type="spellEnd"/>
      <w:r>
        <w:t xml:space="preserve"> en bepaal op deze manier waar in de vector</w:t>
      </w:r>
      <w:r w:rsidR="002A6CC0">
        <w:t xml:space="preserve"> (x) de getallen met waarde groter dan 10 zitten.</w:t>
      </w:r>
    </w:p>
    <w:p w14:paraId="10BE7A69" w14:textId="77777777" w:rsidR="002A6CC0" w:rsidRDefault="002A6CC0" w:rsidP="002A6CC0">
      <w:pPr>
        <w:pStyle w:val="Lijstalinea"/>
      </w:pPr>
    </w:p>
    <w:p w14:paraId="4687C464" w14:textId="5F402BF1" w:rsidR="002A6CC0" w:rsidRDefault="00B81843" w:rsidP="002A6CC0">
      <w:pPr>
        <w:pStyle w:val="Lijstalinea"/>
      </w:pPr>
      <w:r>
        <w:t xml:space="preserve">x </w:t>
      </w:r>
      <w:r w:rsidR="002A6CC0">
        <w:t>=[</w:t>
      </w:r>
      <w:r w:rsidR="002A6CC0" w:rsidRPr="002A6CC0">
        <w:t>18     8    10     5    16    18    19    12    12     3    18    10     5    18    16    18     6    14    14     3</w:t>
      </w:r>
      <w:r w:rsidR="002A6CC0">
        <w:t>]</w:t>
      </w:r>
    </w:p>
    <w:p w14:paraId="57BBC4E2" w14:textId="0D34CA51" w:rsidR="002A6CC0" w:rsidRDefault="002A6CC0" w:rsidP="002A6CC0">
      <w:pPr>
        <w:pStyle w:val="Lijstalinea"/>
        <w:numPr>
          <w:ilvl w:val="0"/>
          <w:numId w:val="7"/>
        </w:numPr>
      </w:pPr>
      <w:r>
        <w:t>Zoek nu de</w:t>
      </w:r>
      <w:r w:rsidR="00B81843">
        <w:t xml:space="preserve"> index waarde van 19 van de vector x.</w:t>
      </w:r>
    </w:p>
    <w:p w14:paraId="7F9EE143" w14:textId="1A9C6EF7" w:rsidR="00B81843" w:rsidRDefault="00B81843" w:rsidP="002A6CC0">
      <w:pPr>
        <w:pStyle w:val="Lijstalinea"/>
        <w:numPr>
          <w:ilvl w:val="0"/>
          <w:numId w:val="7"/>
        </w:numPr>
      </w:pPr>
      <w:r>
        <w:t>Hoeveel elementen heeft de vector x? Gebruik een van de functies die je hierboven hebt geleerd.</w:t>
      </w:r>
    </w:p>
    <w:p w14:paraId="602C02C2" w14:textId="26AD4CE9" w:rsidR="0016268D" w:rsidRPr="00724822" w:rsidRDefault="0016268D" w:rsidP="00724822">
      <w:pPr>
        <w:pStyle w:val="Kop1"/>
        <w:numPr>
          <w:ilvl w:val="0"/>
          <w:numId w:val="0"/>
        </w:numPr>
      </w:pPr>
    </w:p>
    <w:p w14:paraId="3290AF93" w14:textId="77777777" w:rsidR="0016268D" w:rsidRDefault="0016268D" w:rsidP="007E1808">
      <w:pPr>
        <w:pStyle w:val="Kop2"/>
      </w:pPr>
      <w:bookmarkStart w:id="24" w:name="_Toc496524165"/>
      <w:r>
        <w:t>Antwoorden en uitwerkingen</w:t>
      </w:r>
      <w:bookmarkEnd w:id="24"/>
    </w:p>
    <w:p w14:paraId="3D28A5E1" w14:textId="6E7E7096" w:rsidR="00D43443" w:rsidRDefault="007C5F1B" w:rsidP="00D43443">
      <w:pPr>
        <w:pStyle w:val="Lijstalinea"/>
        <w:numPr>
          <w:ilvl w:val="0"/>
          <w:numId w:val="8"/>
        </w:numPr>
        <w:spacing w:after="200" w:line="252" w:lineRule="auto"/>
        <w:rPr>
          <w:rFonts w:ascii="Calibri" w:hAnsi="Calibri" w:cs="Cordia New"/>
          <w:color w:val="000000" w:themeColor="text1"/>
        </w:rPr>
      </w:pP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geeft een 0 t</w:t>
      </w:r>
      <w:r w:rsidR="00D43443">
        <w:rPr>
          <w:rFonts w:ascii="Calibri" w:hAnsi="Calibri" w:cs="Cordia New"/>
          <w:color w:val="000000" w:themeColor="text1"/>
        </w:rPr>
        <w:t xml:space="preserve">erug, oftewel een 0 is </w:t>
      </w:r>
      <w:proofErr w:type="spellStart"/>
      <w:r w:rsidR="00D43443">
        <w:rPr>
          <w:rFonts w:ascii="Calibri" w:hAnsi="Calibri" w:cs="Cordia New"/>
          <w:color w:val="000000" w:themeColor="text1"/>
        </w:rPr>
        <w:t>false</w:t>
      </w:r>
      <w:proofErr w:type="spellEnd"/>
      <w:r w:rsidR="00D43443">
        <w:rPr>
          <w:rFonts w:ascii="Calibri" w:hAnsi="Calibri" w:cs="Cordia New"/>
          <w:color w:val="000000" w:themeColor="text1"/>
        </w:rPr>
        <w:t>,</w:t>
      </w:r>
      <w:r w:rsidRPr="005C3E71">
        <w:rPr>
          <w:rFonts w:ascii="Calibri" w:hAnsi="Calibri" w:cs="Cordia New"/>
          <w:color w:val="000000" w:themeColor="text1"/>
        </w:rPr>
        <w:t xml:space="preserve"> de variabele</w:t>
      </w:r>
      <w:r w:rsidR="00D43443">
        <w:rPr>
          <w:rFonts w:ascii="Calibri" w:hAnsi="Calibri" w:cs="Cordia New"/>
          <w:color w:val="000000" w:themeColor="text1"/>
        </w:rPr>
        <w:t xml:space="preserve"> zijn niet gelijk aan elkaar.</w:t>
      </w:r>
    </w:p>
    <w:p w14:paraId="2F33BA4A" w14:textId="211D8025" w:rsid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w:t>
      </w:r>
      <w:proofErr w:type="spellEnd"/>
      <w:r>
        <w:rPr>
          <w:rFonts w:ascii="Calibri" w:hAnsi="Calibri" w:cs="Cordia New"/>
          <w:color w:val="000000" w:themeColor="text1"/>
        </w:rPr>
        <w:t>() geeft opnieuw een 0 terug. Dit komt omdat de S1 met een kleine letter is geschreven en S2 met een hoofdletter.</w:t>
      </w:r>
    </w:p>
    <w:p w14:paraId="7D568643" w14:textId="58440031" w:rsidR="00D43443" w:rsidRP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i</w:t>
      </w:r>
      <w:proofErr w:type="spellEnd"/>
      <w:r>
        <w:rPr>
          <w:rFonts w:ascii="Calibri" w:hAnsi="Calibri" w:cs="Cordia New"/>
          <w:color w:val="000000" w:themeColor="text1"/>
        </w:rPr>
        <w:t xml:space="preserve">() geeft een 1 terug, oftewel het is nu </w:t>
      </w:r>
      <w:proofErr w:type="spellStart"/>
      <w:r>
        <w:rPr>
          <w:rFonts w:ascii="Calibri" w:hAnsi="Calibri" w:cs="Cordia New"/>
          <w:color w:val="000000" w:themeColor="text1"/>
        </w:rPr>
        <w:t>true</w:t>
      </w:r>
      <w:proofErr w:type="spellEnd"/>
      <w:r>
        <w:rPr>
          <w:rFonts w:ascii="Calibri" w:hAnsi="Calibri" w:cs="Cordia New"/>
          <w:color w:val="000000" w:themeColor="text1"/>
        </w:rPr>
        <w:t xml:space="preserve">. Nu wordt er geen rekening gehouden met hoofdletters. </w:t>
      </w:r>
    </w:p>
    <w:p w14:paraId="2971D9CF" w14:textId="16A9551F" w:rsidR="007C5F1B" w:rsidRDefault="007C5F1B" w:rsidP="007E1808">
      <w:pPr>
        <w:pStyle w:val="Lijstalinea"/>
        <w:numPr>
          <w:ilvl w:val="0"/>
          <w:numId w:val="8"/>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4107917E" w:rsidR="00BB720D" w:rsidRDefault="007C7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Als het goed is</w:t>
      </w:r>
      <w:r w:rsidR="009959E5">
        <w:rPr>
          <w:rFonts w:ascii="Calibri" w:hAnsi="Calibri" w:cs="Cordia New"/>
          <w:color w:val="000000" w:themeColor="text1"/>
        </w:rPr>
        <w:t>,</w:t>
      </w:r>
      <w:r>
        <w:rPr>
          <w:rFonts w:ascii="Calibri" w:hAnsi="Calibri" w:cs="Cordia New"/>
          <w:color w:val="000000" w:themeColor="text1"/>
        </w:rPr>
        <w:t xml:space="preserve"> krijg je voor elke letter een cijfer, dus voor </w:t>
      </w:r>
      <w:proofErr w:type="spellStart"/>
      <w:r w:rsidR="00D43443">
        <w:rPr>
          <w:rFonts w:ascii="Calibri" w:hAnsi="Calibri" w:cs="Cordia New"/>
          <w:color w:val="000000" w:themeColor="text1"/>
        </w:rPr>
        <w:t>tuberositas</w:t>
      </w:r>
      <w:proofErr w:type="spellEnd"/>
      <w:r w:rsidR="00D43443">
        <w:rPr>
          <w:rFonts w:ascii="Calibri" w:hAnsi="Calibri" w:cs="Cordia New"/>
          <w:color w:val="000000" w:themeColor="text1"/>
        </w:rPr>
        <w:t xml:space="preserve"> </w:t>
      </w:r>
      <w:r>
        <w:rPr>
          <w:rFonts w:ascii="Calibri" w:hAnsi="Calibri" w:cs="Cordia New"/>
          <w:color w:val="000000" w:themeColor="text1"/>
        </w:rPr>
        <w:t xml:space="preserve">krijg je 1 bij </w:t>
      </w:r>
      <w:r w:rsidR="00D43443">
        <w:rPr>
          <w:rFonts w:ascii="Calibri" w:hAnsi="Calibri" w:cs="Cordia New"/>
          <w:color w:val="000000" w:themeColor="text1"/>
        </w:rPr>
        <w:t>11</w:t>
      </w:r>
      <w:r>
        <w:rPr>
          <w:rFonts w:ascii="Calibri" w:hAnsi="Calibri" w:cs="Cordia New"/>
          <w:color w:val="000000" w:themeColor="text1"/>
        </w:rPr>
        <w:t xml:space="preserve"> eruit</w:t>
      </w:r>
      <w:r w:rsidR="00D43443">
        <w:rPr>
          <w:rFonts w:ascii="Calibri" w:hAnsi="Calibri" w:cs="Cordia New"/>
          <w:color w:val="000000" w:themeColor="text1"/>
        </w:rPr>
        <w:t>.</w:t>
      </w:r>
    </w:p>
    <w:p w14:paraId="6526AA38" w14:textId="66B4730B" w:rsidR="00D43443" w:rsidRDefault="00D43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Hier komt een 1 uit. Dit betekend dat het waar(True) is dat de variabele leeg is. </w:t>
      </w:r>
    </w:p>
    <w:p w14:paraId="48D175CD" w14:textId="51797D92" w:rsidR="007C7443" w:rsidRDefault="00B208F4"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Dit kan j</w:t>
      </w:r>
      <w:r w:rsidR="002A6CC0">
        <w:rPr>
          <w:rFonts w:ascii="Calibri" w:hAnsi="Calibri" w:cs="Cordia New"/>
          <w:color w:val="000000" w:themeColor="text1"/>
        </w:rPr>
        <w:t xml:space="preserve">e doen met het statement </w:t>
      </w:r>
      <w:proofErr w:type="spellStart"/>
      <w:r w:rsidR="002A6CC0">
        <w:rPr>
          <w:rFonts w:ascii="Calibri" w:hAnsi="Calibri" w:cs="Cordia New"/>
          <w:color w:val="000000" w:themeColor="text1"/>
        </w:rPr>
        <w:t>find</w:t>
      </w:r>
      <w:proofErr w:type="spellEnd"/>
      <w:r w:rsidR="002A6CC0">
        <w:rPr>
          <w:rFonts w:ascii="Calibri" w:hAnsi="Calibri" w:cs="Cordia New"/>
          <w:color w:val="000000" w:themeColor="text1"/>
        </w:rPr>
        <w:t>(X&gt;</w:t>
      </w:r>
      <w:r>
        <w:rPr>
          <w:rFonts w:ascii="Calibri" w:hAnsi="Calibri" w:cs="Cordia New"/>
          <w:color w:val="000000" w:themeColor="text1"/>
        </w:rPr>
        <w:t xml:space="preserve">10) </w:t>
      </w:r>
    </w:p>
    <w:p w14:paraId="04F43EC6" w14:textId="2A6FB24C" w:rsidR="002A6CC0" w:rsidRDefault="002A6CC0"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X==10), hierover leer je meer in de volgende reader!</w:t>
      </w:r>
    </w:p>
    <w:p w14:paraId="7E59C15C" w14:textId="7347C356" w:rsidR="00B81843" w:rsidRDefault="00B818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Met de functie </w:t>
      </w:r>
      <w:proofErr w:type="spellStart"/>
      <w:r>
        <w:rPr>
          <w:rFonts w:ascii="Calibri" w:hAnsi="Calibri" w:cs="Cordia New"/>
          <w:color w:val="000000" w:themeColor="text1"/>
        </w:rPr>
        <w:t>numel</w:t>
      </w:r>
      <w:proofErr w:type="spellEnd"/>
      <w:r>
        <w:rPr>
          <w:rFonts w:ascii="Calibri" w:hAnsi="Calibri" w:cs="Cordia New"/>
          <w:color w:val="000000" w:themeColor="text1"/>
        </w:rPr>
        <w:t>() vind je dat het antwoord 20 is.</w:t>
      </w:r>
    </w:p>
    <w:p w14:paraId="0C624A1A" w14:textId="72E9A6A6" w:rsidR="0016268D" w:rsidRPr="004B4228" w:rsidRDefault="0016268D" w:rsidP="00155E07"/>
    <w:p w14:paraId="31C183D7" w14:textId="77777777" w:rsidR="0016268D" w:rsidRPr="004B4228" w:rsidRDefault="0016268D" w:rsidP="0016268D"/>
    <w:p w14:paraId="23B12B5C" w14:textId="77777777" w:rsidR="0016268D" w:rsidRPr="006C33DB" w:rsidRDefault="0016268D" w:rsidP="0016268D"/>
    <w:p w14:paraId="07661374" w14:textId="64D58569" w:rsidR="00903149" w:rsidRDefault="00903149" w:rsidP="00673EB6"/>
    <w:sectPr w:rsidR="00903149" w:rsidSect="00673EB6">
      <w:footerReference w:type="default" r:id="rId48"/>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88639B" w14:textId="77777777" w:rsidR="006E4B24" w:rsidRDefault="006E4B24" w:rsidP="0004441A">
      <w:pPr>
        <w:spacing w:after="0" w:line="240" w:lineRule="auto"/>
      </w:pPr>
      <w:r>
        <w:separator/>
      </w:r>
    </w:p>
  </w:endnote>
  <w:endnote w:type="continuationSeparator" w:id="0">
    <w:p w14:paraId="6A9D6A9F" w14:textId="77777777" w:rsidR="006E4B24" w:rsidRDefault="006E4B24"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E50DFD" w:rsidRPr="00870358" w:rsidRDefault="006E4B24"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E50DFD" w:rsidRPr="00870358">
          <w:rPr>
            <w:color w:val="808080" w:themeColor="background1" w:themeShade="80"/>
            <w:sz w:val="18"/>
          </w:rPr>
          <w:t>Biostatica</w:t>
        </w:r>
      </w:sdtContent>
    </w:sdt>
    <w:r w:rsidR="00E50DFD"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E50DFD">
          <w:rPr>
            <w:color w:val="808080" w:themeColor="background1" w:themeShade="80"/>
            <w:sz w:val="18"/>
          </w:rPr>
          <w:t>Matlab</w:t>
        </w:r>
        <w:proofErr w:type="spellEnd"/>
        <w:r w:rsidR="00E50DFD">
          <w:rPr>
            <w:color w:val="808080" w:themeColor="background1" w:themeShade="80"/>
            <w:sz w:val="18"/>
          </w:rPr>
          <w:t xml:space="preserve"> Wk2.1</w:t>
        </w:r>
      </w:sdtContent>
    </w:sdt>
    <w:r w:rsidR="00E50DFD"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E50DFD">
          <w:rPr>
            <w:color w:val="808080" w:themeColor="background1" w:themeShade="80"/>
            <w:sz w:val="18"/>
          </w:rPr>
          <w:t xml:space="preserve">Door Bart van Trigt, Alistair </w:t>
        </w:r>
        <w:proofErr w:type="spellStart"/>
        <w:r w:rsidR="00E50DFD">
          <w:rPr>
            <w:color w:val="808080" w:themeColor="background1" w:themeShade="80"/>
            <w:sz w:val="18"/>
          </w:rPr>
          <w:t>Vardy</w:t>
        </w:r>
        <w:proofErr w:type="spellEnd"/>
        <w:r w:rsidR="00E50DFD">
          <w:rPr>
            <w:color w:val="808080" w:themeColor="background1" w:themeShade="80"/>
            <w:sz w:val="18"/>
          </w:rPr>
          <w:t xml:space="preserve"> en Mark </w:t>
        </w:r>
        <w:proofErr w:type="spellStart"/>
        <w:r w:rsidR="00E50DFD">
          <w:rPr>
            <w:color w:val="808080" w:themeColor="background1" w:themeShade="80"/>
            <w:sz w:val="18"/>
          </w:rPr>
          <w:t>Schrauwen</w:t>
        </w:r>
        <w:proofErr w:type="spellEnd"/>
      </w:sdtContent>
    </w:sdt>
    <w:r w:rsidR="00E50DFD" w:rsidRPr="00870358">
      <w:rPr>
        <w:color w:val="808080" w:themeColor="background1" w:themeShade="80"/>
        <w:sz w:val="18"/>
      </w:rPr>
      <w:t xml:space="preserve">  |  Pagina  </w:t>
    </w:r>
    <w:r w:rsidR="00E50DFD" w:rsidRPr="00870358">
      <w:rPr>
        <w:color w:val="808080" w:themeColor="background1" w:themeShade="80"/>
        <w:sz w:val="18"/>
      </w:rPr>
      <w:fldChar w:fldCharType="begin"/>
    </w:r>
    <w:r w:rsidR="00E50DFD" w:rsidRPr="00870358">
      <w:rPr>
        <w:color w:val="808080" w:themeColor="background1" w:themeShade="80"/>
        <w:sz w:val="18"/>
      </w:rPr>
      <w:instrText xml:space="preserve"> PAGE   \* MERGEFORMAT </w:instrText>
    </w:r>
    <w:r w:rsidR="00E50DFD" w:rsidRPr="00870358">
      <w:rPr>
        <w:color w:val="808080" w:themeColor="background1" w:themeShade="80"/>
        <w:sz w:val="18"/>
      </w:rPr>
      <w:fldChar w:fldCharType="separate"/>
    </w:r>
    <w:r w:rsidR="00916619">
      <w:rPr>
        <w:noProof/>
        <w:color w:val="808080" w:themeColor="background1" w:themeShade="80"/>
        <w:sz w:val="18"/>
      </w:rPr>
      <w:t>20</w:t>
    </w:r>
    <w:r w:rsidR="00E50DFD" w:rsidRPr="00870358">
      <w:rPr>
        <w:color w:val="808080" w:themeColor="background1" w:themeShade="80"/>
        <w:sz w:val="18"/>
      </w:rPr>
      <w:fldChar w:fldCharType="end"/>
    </w:r>
  </w:p>
  <w:p w14:paraId="014D99A4" w14:textId="77777777" w:rsidR="00E50DFD" w:rsidRDefault="00E50DFD">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8B32C0" w14:textId="77777777" w:rsidR="006E4B24" w:rsidRDefault="006E4B24" w:rsidP="0004441A">
      <w:pPr>
        <w:spacing w:after="0" w:line="240" w:lineRule="auto"/>
      </w:pPr>
      <w:r>
        <w:separator/>
      </w:r>
    </w:p>
  </w:footnote>
  <w:footnote w:type="continuationSeparator" w:id="0">
    <w:p w14:paraId="08B9B8E1" w14:textId="77777777" w:rsidR="006E4B24" w:rsidRDefault="006E4B24"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42E83"/>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BA7006"/>
    <w:multiLevelType w:val="hybridMultilevel"/>
    <w:tmpl w:val="45A4F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FE7B4A"/>
    <w:multiLevelType w:val="hybridMultilevel"/>
    <w:tmpl w:val="3E9EAB66"/>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2E180E9D"/>
    <w:multiLevelType w:val="hybridMultilevel"/>
    <w:tmpl w:val="EB8E67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9A46EB"/>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D20454"/>
    <w:multiLevelType w:val="multilevel"/>
    <w:tmpl w:val="6026ECAE"/>
    <w:lvl w:ilvl="0">
      <w:start w:val="1"/>
      <w:numFmt w:val="decimal"/>
      <w:lvlText w:val="%1"/>
      <w:lvlJc w:val="left"/>
      <w:pPr>
        <w:ind w:left="432" w:hanging="432"/>
      </w:pPr>
    </w:lvl>
    <w:lvl w:ilvl="1">
      <w:start w:val="1"/>
      <w:numFmt w:val="decimal"/>
      <w:lvlText w:val="%2."/>
      <w:lvlJc w:val="left"/>
      <w:pPr>
        <w:ind w:left="360" w:hanging="360"/>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5D978A4"/>
    <w:multiLevelType w:val="hybridMultilevel"/>
    <w:tmpl w:val="47F4BC78"/>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424B6EF9"/>
    <w:multiLevelType w:val="multilevel"/>
    <w:tmpl w:val="0D3ABF7C"/>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39603F9"/>
    <w:multiLevelType w:val="multilevel"/>
    <w:tmpl w:val="02886C26"/>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5"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429754D"/>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584DB8"/>
    <w:multiLevelType w:val="hybridMultilevel"/>
    <w:tmpl w:val="2612D34A"/>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720C038D"/>
    <w:multiLevelType w:val="hybridMultilevel"/>
    <w:tmpl w:val="6AD600EC"/>
    <w:lvl w:ilvl="0" w:tplc="A976824E">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3"/>
  </w:num>
  <w:num w:numId="2">
    <w:abstractNumId w:val="13"/>
  </w:num>
  <w:num w:numId="3">
    <w:abstractNumId w:val="5"/>
  </w:num>
  <w:num w:numId="4">
    <w:abstractNumId w:val="3"/>
  </w:num>
  <w:num w:numId="5">
    <w:abstractNumId w:val="7"/>
  </w:num>
  <w:num w:numId="6">
    <w:abstractNumId w:val="12"/>
  </w:num>
  <w:num w:numId="7">
    <w:abstractNumId w:val="11"/>
  </w:num>
  <w:num w:numId="8">
    <w:abstractNumId w:val="16"/>
  </w:num>
  <w:num w:numId="9">
    <w:abstractNumId w:val="19"/>
  </w:num>
  <w:num w:numId="10">
    <w:abstractNumId w:val="22"/>
  </w:num>
  <w:num w:numId="11">
    <w:abstractNumId w:val="18"/>
  </w:num>
  <w:num w:numId="12">
    <w:abstractNumId w:val="8"/>
  </w:num>
  <w:num w:numId="13">
    <w:abstractNumId w:val="15"/>
  </w:num>
  <w:num w:numId="14">
    <w:abstractNumId w:val="4"/>
  </w:num>
  <w:num w:numId="15">
    <w:abstractNumId w:val="1"/>
  </w:num>
  <w:num w:numId="16">
    <w:abstractNumId w:val="20"/>
  </w:num>
  <w:num w:numId="17">
    <w:abstractNumId w:val="0"/>
  </w:num>
  <w:num w:numId="18">
    <w:abstractNumId w:val="6"/>
  </w:num>
  <w:num w:numId="19">
    <w:abstractNumId w:val="21"/>
  </w:num>
  <w:num w:numId="20">
    <w:abstractNumId w:val="17"/>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14"/>
  </w:num>
  <w:num w:numId="24">
    <w:abstractNumId w:val="9"/>
  </w:num>
  <w:num w:numId="25">
    <w:abstractNumId w:val="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revisionView w:markup="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2D79"/>
    <w:rsid w:val="00004052"/>
    <w:rsid w:val="00014A5B"/>
    <w:rsid w:val="00015468"/>
    <w:rsid w:val="00036220"/>
    <w:rsid w:val="0004441A"/>
    <w:rsid w:val="00045580"/>
    <w:rsid w:val="0005051E"/>
    <w:rsid w:val="00054596"/>
    <w:rsid w:val="00055144"/>
    <w:rsid w:val="000607AC"/>
    <w:rsid w:val="000658AD"/>
    <w:rsid w:val="00074B43"/>
    <w:rsid w:val="000818D4"/>
    <w:rsid w:val="00081B1E"/>
    <w:rsid w:val="000843B5"/>
    <w:rsid w:val="00097E5E"/>
    <w:rsid w:val="000B338B"/>
    <w:rsid w:val="000C1B4B"/>
    <w:rsid w:val="000C209A"/>
    <w:rsid w:val="000C7623"/>
    <w:rsid w:val="000D0DDC"/>
    <w:rsid w:val="000E0937"/>
    <w:rsid w:val="000E1B94"/>
    <w:rsid w:val="000E31E7"/>
    <w:rsid w:val="000F5FED"/>
    <w:rsid w:val="000F63B8"/>
    <w:rsid w:val="00123EEC"/>
    <w:rsid w:val="001416C9"/>
    <w:rsid w:val="00155E07"/>
    <w:rsid w:val="0016268D"/>
    <w:rsid w:val="00170C37"/>
    <w:rsid w:val="001715FB"/>
    <w:rsid w:val="00184865"/>
    <w:rsid w:val="00191A32"/>
    <w:rsid w:val="001B042F"/>
    <w:rsid w:val="001C0458"/>
    <w:rsid w:val="001D239E"/>
    <w:rsid w:val="001E02E7"/>
    <w:rsid w:val="001E1CA7"/>
    <w:rsid w:val="001E26A2"/>
    <w:rsid w:val="001F1221"/>
    <w:rsid w:val="001F2123"/>
    <w:rsid w:val="001F4EDD"/>
    <w:rsid w:val="001F5066"/>
    <w:rsid w:val="002026E2"/>
    <w:rsid w:val="00203A26"/>
    <w:rsid w:val="002161DD"/>
    <w:rsid w:val="00237910"/>
    <w:rsid w:val="00237F1F"/>
    <w:rsid w:val="00257B09"/>
    <w:rsid w:val="00260130"/>
    <w:rsid w:val="00263E8D"/>
    <w:rsid w:val="00271B89"/>
    <w:rsid w:val="00271EA4"/>
    <w:rsid w:val="00274501"/>
    <w:rsid w:val="00285575"/>
    <w:rsid w:val="0029475F"/>
    <w:rsid w:val="00297E71"/>
    <w:rsid w:val="002A1083"/>
    <w:rsid w:val="002A6CC0"/>
    <w:rsid w:val="002D44F5"/>
    <w:rsid w:val="002D4702"/>
    <w:rsid w:val="002D4CC6"/>
    <w:rsid w:val="00310801"/>
    <w:rsid w:val="00321A28"/>
    <w:rsid w:val="00331013"/>
    <w:rsid w:val="003361F9"/>
    <w:rsid w:val="00336AEC"/>
    <w:rsid w:val="00352926"/>
    <w:rsid w:val="003749BE"/>
    <w:rsid w:val="0037626E"/>
    <w:rsid w:val="00383423"/>
    <w:rsid w:val="003A70E8"/>
    <w:rsid w:val="003D2F90"/>
    <w:rsid w:val="003F0372"/>
    <w:rsid w:val="003F606B"/>
    <w:rsid w:val="003F76A1"/>
    <w:rsid w:val="00404462"/>
    <w:rsid w:val="0042797C"/>
    <w:rsid w:val="004322A9"/>
    <w:rsid w:val="00472EFE"/>
    <w:rsid w:val="004A3F01"/>
    <w:rsid w:val="004A42E0"/>
    <w:rsid w:val="004B2D17"/>
    <w:rsid w:val="004B5285"/>
    <w:rsid w:val="004B5426"/>
    <w:rsid w:val="004D00DB"/>
    <w:rsid w:val="004D689A"/>
    <w:rsid w:val="004E4FEE"/>
    <w:rsid w:val="005141A5"/>
    <w:rsid w:val="00535930"/>
    <w:rsid w:val="0054529B"/>
    <w:rsid w:val="0054604A"/>
    <w:rsid w:val="005503A5"/>
    <w:rsid w:val="0056531B"/>
    <w:rsid w:val="00571943"/>
    <w:rsid w:val="00596D1E"/>
    <w:rsid w:val="005A792A"/>
    <w:rsid w:val="005B0FED"/>
    <w:rsid w:val="005B3979"/>
    <w:rsid w:val="005B3B6C"/>
    <w:rsid w:val="005B4901"/>
    <w:rsid w:val="005B580B"/>
    <w:rsid w:val="005C1873"/>
    <w:rsid w:val="005E4667"/>
    <w:rsid w:val="005E5158"/>
    <w:rsid w:val="005F1316"/>
    <w:rsid w:val="0060031A"/>
    <w:rsid w:val="00601E05"/>
    <w:rsid w:val="0060658C"/>
    <w:rsid w:val="00610742"/>
    <w:rsid w:val="006145B9"/>
    <w:rsid w:val="00614E85"/>
    <w:rsid w:val="00616656"/>
    <w:rsid w:val="00631C14"/>
    <w:rsid w:val="00640050"/>
    <w:rsid w:val="006421DC"/>
    <w:rsid w:val="00646172"/>
    <w:rsid w:val="00673EB6"/>
    <w:rsid w:val="00677EED"/>
    <w:rsid w:val="006829DE"/>
    <w:rsid w:val="00683D8E"/>
    <w:rsid w:val="006965E7"/>
    <w:rsid w:val="006A3ED2"/>
    <w:rsid w:val="006A45FA"/>
    <w:rsid w:val="006C7E56"/>
    <w:rsid w:val="006D6AD8"/>
    <w:rsid w:val="006E4B24"/>
    <w:rsid w:val="006F1A69"/>
    <w:rsid w:val="006F67AB"/>
    <w:rsid w:val="00720E15"/>
    <w:rsid w:val="00724822"/>
    <w:rsid w:val="00737465"/>
    <w:rsid w:val="0075020A"/>
    <w:rsid w:val="007526C0"/>
    <w:rsid w:val="00771438"/>
    <w:rsid w:val="007850B5"/>
    <w:rsid w:val="00795D2C"/>
    <w:rsid w:val="00796233"/>
    <w:rsid w:val="007A0FC0"/>
    <w:rsid w:val="007C5F1B"/>
    <w:rsid w:val="007C7307"/>
    <w:rsid w:val="007C7443"/>
    <w:rsid w:val="007E1808"/>
    <w:rsid w:val="007F1C15"/>
    <w:rsid w:val="0080573A"/>
    <w:rsid w:val="00825A15"/>
    <w:rsid w:val="0083576D"/>
    <w:rsid w:val="00843057"/>
    <w:rsid w:val="008434C1"/>
    <w:rsid w:val="00843B64"/>
    <w:rsid w:val="0085378B"/>
    <w:rsid w:val="00857C17"/>
    <w:rsid w:val="00870358"/>
    <w:rsid w:val="008814C2"/>
    <w:rsid w:val="008946AF"/>
    <w:rsid w:val="008C2451"/>
    <w:rsid w:val="008C5B95"/>
    <w:rsid w:val="008D74DE"/>
    <w:rsid w:val="008E5F5D"/>
    <w:rsid w:val="008F10CC"/>
    <w:rsid w:val="00902C38"/>
    <w:rsid w:val="00903149"/>
    <w:rsid w:val="00903860"/>
    <w:rsid w:val="00916619"/>
    <w:rsid w:val="0092797D"/>
    <w:rsid w:val="00940A48"/>
    <w:rsid w:val="00947F70"/>
    <w:rsid w:val="009920C1"/>
    <w:rsid w:val="009959E5"/>
    <w:rsid w:val="009961A4"/>
    <w:rsid w:val="009A29B2"/>
    <w:rsid w:val="009B4D36"/>
    <w:rsid w:val="009D4C4C"/>
    <w:rsid w:val="009D6B9C"/>
    <w:rsid w:val="009E4258"/>
    <w:rsid w:val="009E5E75"/>
    <w:rsid w:val="00A00825"/>
    <w:rsid w:val="00A03169"/>
    <w:rsid w:val="00A37238"/>
    <w:rsid w:val="00A469BA"/>
    <w:rsid w:val="00A57DE8"/>
    <w:rsid w:val="00A63B03"/>
    <w:rsid w:val="00A64BDC"/>
    <w:rsid w:val="00A761C9"/>
    <w:rsid w:val="00A8270F"/>
    <w:rsid w:val="00A85F17"/>
    <w:rsid w:val="00A93BE1"/>
    <w:rsid w:val="00AA6F25"/>
    <w:rsid w:val="00AC7F5F"/>
    <w:rsid w:val="00AF18E5"/>
    <w:rsid w:val="00B123DF"/>
    <w:rsid w:val="00B208F4"/>
    <w:rsid w:val="00B23892"/>
    <w:rsid w:val="00B44E9C"/>
    <w:rsid w:val="00B54F46"/>
    <w:rsid w:val="00B6757D"/>
    <w:rsid w:val="00B7021B"/>
    <w:rsid w:val="00B71F31"/>
    <w:rsid w:val="00B81843"/>
    <w:rsid w:val="00B96107"/>
    <w:rsid w:val="00BA1E5F"/>
    <w:rsid w:val="00BB720D"/>
    <w:rsid w:val="00BC662D"/>
    <w:rsid w:val="00BC685E"/>
    <w:rsid w:val="00BE378C"/>
    <w:rsid w:val="00BE3E29"/>
    <w:rsid w:val="00BE49B6"/>
    <w:rsid w:val="00BE4E77"/>
    <w:rsid w:val="00BE7E05"/>
    <w:rsid w:val="00BF61EB"/>
    <w:rsid w:val="00C01C88"/>
    <w:rsid w:val="00C2594A"/>
    <w:rsid w:val="00C36C9C"/>
    <w:rsid w:val="00C412BD"/>
    <w:rsid w:val="00C41DA4"/>
    <w:rsid w:val="00C536F2"/>
    <w:rsid w:val="00C77C48"/>
    <w:rsid w:val="00C84673"/>
    <w:rsid w:val="00C85025"/>
    <w:rsid w:val="00C944D3"/>
    <w:rsid w:val="00CA0A47"/>
    <w:rsid w:val="00CB43F9"/>
    <w:rsid w:val="00CC2CE0"/>
    <w:rsid w:val="00CC3ABE"/>
    <w:rsid w:val="00CC6FCC"/>
    <w:rsid w:val="00CD2EBA"/>
    <w:rsid w:val="00CD7E7D"/>
    <w:rsid w:val="00CE24BA"/>
    <w:rsid w:val="00CE38D2"/>
    <w:rsid w:val="00CF1E25"/>
    <w:rsid w:val="00D127B2"/>
    <w:rsid w:val="00D21BCC"/>
    <w:rsid w:val="00D26A79"/>
    <w:rsid w:val="00D276FB"/>
    <w:rsid w:val="00D37C5B"/>
    <w:rsid w:val="00D43443"/>
    <w:rsid w:val="00D52D6F"/>
    <w:rsid w:val="00D63CF3"/>
    <w:rsid w:val="00D67BDA"/>
    <w:rsid w:val="00D75B78"/>
    <w:rsid w:val="00D75DFC"/>
    <w:rsid w:val="00D766E2"/>
    <w:rsid w:val="00D81D38"/>
    <w:rsid w:val="00D91693"/>
    <w:rsid w:val="00DC4130"/>
    <w:rsid w:val="00DF5F1A"/>
    <w:rsid w:val="00DF611E"/>
    <w:rsid w:val="00E01D6D"/>
    <w:rsid w:val="00E33593"/>
    <w:rsid w:val="00E33D11"/>
    <w:rsid w:val="00E41099"/>
    <w:rsid w:val="00E43051"/>
    <w:rsid w:val="00E43385"/>
    <w:rsid w:val="00E50DFD"/>
    <w:rsid w:val="00E537A5"/>
    <w:rsid w:val="00E54A44"/>
    <w:rsid w:val="00E909D4"/>
    <w:rsid w:val="00E93697"/>
    <w:rsid w:val="00EA54D9"/>
    <w:rsid w:val="00F04FC3"/>
    <w:rsid w:val="00F0673E"/>
    <w:rsid w:val="00F079AF"/>
    <w:rsid w:val="00F13C9D"/>
    <w:rsid w:val="00F56FEB"/>
    <w:rsid w:val="00F5754F"/>
    <w:rsid w:val="00F61015"/>
    <w:rsid w:val="00F6461D"/>
    <w:rsid w:val="00F74EFE"/>
    <w:rsid w:val="00F90491"/>
    <w:rsid w:val="00F918E3"/>
    <w:rsid w:val="00FA143D"/>
    <w:rsid w:val="00FC5217"/>
    <w:rsid w:val="00FD7923"/>
    <w:rsid w:val="00FE3D9C"/>
    <w:rsid w:val="00FF0891"/>
    <w:rsid w:val="00FF156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7E1808"/>
    <w:pPr>
      <w:keepNext/>
      <w:keepLines/>
      <w:numPr>
        <w:numId w:val="2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7E1808"/>
    <w:pPr>
      <w:keepNext/>
      <w:keepLines/>
      <w:numPr>
        <w:ilvl w:val="1"/>
        <w:numId w:val="23"/>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7E1808"/>
    <w:pPr>
      <w:keepNext/>
      <w:keepLines/>
      <w:numPr>
        <w:ilvl w:val="2"/>
        <w:numId w:val="23"/>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7E1808"/>
    <w:pPr>
      <w:keepNext/>
      <w:keepLines/>
      <w:numPr>
        <w:ilvl w:val="3"/>
        <w:numId w:val="23"/>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7E1808"/>
    <w:pPr>
      <w:keepNext/>
      <w:keepLines/>
      <w:numPr>
        <w:ilvl w:val="4"/>
        <w:numId w:val="23"/>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7E1808"/>
    <w:pPr>
      <w:keepNext/>
      <w:keepLines/>
      <w:numPr>
        <w:ilvl w:val="5"/>
        <w:numId w:val="23"/>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7E1808"/>
    <w:pPr>
      <w:keepNext/>
      <w:keepLines/>
      <w:numPr>
        <w:ilvl w:val="6"/>
        <w:numId w:val="23"/>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7E1808"/>
    <w:pPr>
      <w:keepNext/>
      <w:keepLines/>
      <w:numPr>
        <w:ilvl w:val="7"/>
        <w:numId w:val="23"/>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7E1808"/>
    <w:pPr>
      <w:keepNext/>
      <w:keepLines/>
      <w:numPr>
        <w:ilvl w:val="8"/>
        <w:numId w:val="2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7E1808"/>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numPr>
        <w:numId w:val="0"/>
      </w:num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17"/>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oleObject" Target="embeddings/oleObject1.bin"/><Relationship Id="rId47" Type="http://schemas.openxmlformats.org/officeDocument/2006/relationships/image" Target="media/image37.png"/><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0.png"/><Relationship Id="rId36" Type="http://schemas.openxmlformats.org/officeDocument/2006/relationships/image" Target="media/image27.png"/><Relationship Id="rId49" Type="http://schemas.openxmlformats.org/officeDocument/2006/relationships/fontTable" Target="fontTable.xml"/><Relationship Id="rId10" Type="http://schemas.openxmlformats.org/officeDocument/2006/relationships/hyperlink" Target="mailto:mjschrau@hhs.nl" TargetMode="External"/><Relationship Id="rId19" Type="http://schemas.openxmlformats.org/officeDocument/2006/relationships/image" Target="media/image11.png"/><Relationship Id="rId31" Type="http://schemas.openxmlformats.org/officeDocument/2006/relationships/image" Target="media/image22.png"/><Relationship Id="rId44"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png"/><Relationship Id="rId48" Type="http://schemas.openxmlformats.org/officeDocument/2006/relationships/footer" Target="footer1.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6.png"/><Relationship Id="rId20" Type="http://schemas.openxmlformats.org/officeDocument/2006/relationships/image" Target="media/image12.png"/><Relationship Id="rId41"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E1C7475-2398-47A8-B366-109A86CA14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TotalTime>
  <Pages>1</Pages>
  <Words>4384</Words>
  <Characters>24115</Characters>
  <Application>Microsoft Office Word</Application>
  <DocSecurity>0</DocSecurity>
  <Lines>200</Lines>
  <Paragraphs>5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284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Gebruiker</cp:lastModifiedBy>
  <cp:revision>17</cp:revision>
  <cp:lastPrinted>2017-10-26T11:04:00Z</cp:lastPrinted>
  <dcterms:created xsi:type="dcterms:W3CDTF">2017-10-05T08:57:00Z</dcterms:created>
  <dcterms:modified xsi:type="dcterms:W3CDTF">2017-10-26T11:04:00Z</dcterms:modified>
  <cp:category>Matlab Wk2.1</cp:category>
</cp:coreProperties>
</file>